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F0294C" w14:textId="76B4BAE9" w:rsidR="000B59F1" w:rsidRDefault="000B59F1" w:rsidP="000B59F1">
      <w:pPr>
        <w:jc w:val="center"/>
        <w:rPr>
          <w:b/>
          <w:color w:val="FF0000"/>
          <w:lang w:val="vi-VN"/>
        </w:rPr>
      </w:pPr>
      <w:bookmarkStart w:id="0" w:name="_GoBack"/>
      <w:bookmarkEnd w:id="0"/>
      <w:r w:rsidRPr="00F80FDA">
        <w:rPr>
          <w:b/>
          <w:color w:val="FF0000"/>
          <w:lang w:val="nl-NL"/>
        </w:rPr>
        <w:t>§</w:t>
      </w:r>
      <w:r>
        <w:rPr>
          <w:b/>
          <w:color w:val="FF0000"/>
          <w:lang w:val="nl-NL"/>
        </w:rPr>
        <w:t>3.</w:t>
      </w:r>
      <w:r w:rsidRPr="00F80FDA">
        <w:rPr>
          <w:b/>
          <w:color w:val="FF0000"/>
          <w:lang w:val="nl-NL"/>
        </w:rPr>
        <w:t xml:space="preserve"> </w:t>
      </w:r>
      <w:r>
        <w:rPr>
          <w:b/>
          <w:color w:val="FF0000"/>
          <w:lang w:val="nl-NL"/>
        </w:rPr>
        <w:t>CHU VI VÀ DIỆN TÍCH CỦA MỘT SỐ HÌNH TRONG THỰC TIỄN</w:t>
      </w:r>
    </w:p>
    <w:p w14:paraId="796D2165" w14:textId="77777777" w:rsidR="000B59F1" w:rsidRDefault="000B59F1" w:rsidP="000B59F1">
      <w:pPr>
        <w:jc w:val="center"/>
        <w:rPr>
          <w:b/>
          <w:color w:val="0000FF"/>
          <w:lang w:val="nl-NL"/>
        </w:rPr>
      </w:pPr>
    </w:p>
    <w:p w14:paraId="6AA72942" w14:textId="06AE000D" w:rsidR="000B59F1" w:rsidRPr="00DD2609" w:rsidRDefault="000B59F1" w:rsidP="000B59F1">
      <w:pPr>
        <w:spacing w:line="360" w:lineRule="auto"/>
        <w:rPr>
          <w:b/>
          <w:color w:val="FF0000"/>
          <w:lang w:val="nl-NL"/>
        </w:rPr>
      </w:pPr>
      <w:r>
        <w:rPr>
          <w:b/>
          <w:color w:val="0000FF"/>
          <w:lang w:val="nl-NL"/>
        </w:rPr>
        <w:t>A. KIẾN THỨC CẦN NHỚ</w:t>
      </w:r>
      <w:r w:rsidR="00E17B79">
        <w:rPr>
          <w:b/>
          <w:color w:val="0000FF"/>
          <w:lang w:val="nl-NL"/>
        </w:rPr>
        <w:t>.</w:t>
      </w:r>
      <w:r>
        <w:rPr>
          <w:b/>
          <w:color w:val="0000FF"/>
          <w:lang w:val="nl-NL"/>
        </w:rPr>
        <w:t xml:space="preserve"> </w:t>
      </w:r>
    </w:p>
    <w:p w14:paraId="3CDB53C0" w14:textId="0E0F0959" w:rsidR="009F0A84" w:rsidRDefault="009F0A84" w:rsidP="000B59F1">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Kí hiệu P là chu vi và S là diện tích.</w:t>
      </w:r>
    </w:p>
    <w:p w14:paraId="29E6B5B3" w14:textId="1499A403" w:rsidR="000B59F1" w:rsidRPr="00A4407E" w:rsidRDefault="000B59F1" w:rsidP="000B59F1">
      <w:pPr>
        <w:pBdr>
          <w:top w:val="single" w:sz="8" w:space="1" w:color="auto"/>
          <w:left w:val="single" w:sz="8" w:space="4" w:color="auto"/>
          <w:bottom w:val="single" w:sz="8" w:space="1" w:color="auto"/>
          <w:right w:val="single" w:sz="8" w:space="4" w:color="auto"/>
        </w:pBdr>
        <w:spacing w:line="360" w:lineRule="auto"/>
        <w:rPr>
          <w:bCs/>
          <w:lang w:val="nl-NL"/>
        </w:rPr>
      </w:pPr>
      <w:r w:rsidRPr="00A66E62">
        <w:rPr>
          <w:b/>
          <w:lang w:val="nl-NL"/>
        </w:rPr>
        <w:t>1.</w:t>
      </w:r>
      <w:r w:rsidR="009F0A84">
        <w:rPr>
          <w:b/>
          <w:lang w:val="nl-NL"/>
        </w:rPr>
        <w:t xml:space="preserve"> Hình vuông: </w:t>
      </w:r>
      <w:r w:rsidR="005607B2" w:rsidRPr="00A4407E">
        <w:rPr>
          <w:bCs/>
          <w:position w:val="-8"/>
          <w:lang w:val="nl-NL"/>
        </w:rPr>
        <w:object w:dxaOrig="1440" w:dyaOrig="340" w14:anchorId="5F502E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7.65pt" o:ole="">
            <v:imagedata r:id="rId7" o:title=""/>
          </v:shape>
          <o:OLEObject Type="Embed" ProgID="Equation.DSMT4" ShapeID="_x0000_i1025" DrawAspect="Content" ObjectID="_1749543712" r:id="rId8"/>
        </w:object>
      </w:r>
      <w:r w:rsidR="009F0A84" w:rsidRPr="00A4407E">
        <w:rPr>
          <w:bCs/>
          <w:lang w:val="nl-NL"/>
        </w:rPr>
        <w:t>(a là độ dài cạnh hình vuông)</w:t>
      </w:r>
    </w:p>
    <w:p w14:paraId="7C994ECD" w14:textId="7B3B5F5D" w:rsidR="009F0A84" w:rsidRPr="00A4407E" w:rsidRDefault="009F0A84" w:rsidP="000B59F1">
      <w:pPr>
        <w:pBdr>
          <w:top w:val="single" w:sz="8" w:space="1" w:color="auto"/>
          <w:left w:val="single" w:sz="8" w:space="4" w:color="auto"/>
          <w:bottom w:val="single" w:sz="8" w:space="1" w:color="auto"/>
          <w:right w:val="single" w:sz="8" w:space="4" w:color="auto"/>
        </w:pBdr>
        <w:spacing w:line="360" w:lineRule="auto"/>
        <w:rPr>
          <w:bCs/>
          <w:lang w:val="nl-NL"/>
        </w:rPr>
      </w:pPr>
      <w:r>
        <w:rPr>
          <w:b/>
          <w:lang w:val="nl-NL"/>
        </w:rPr>
        <w:t>2. Hình chữ nhật:</w:t>
      </w:r>
      <w:r w:rsidR="005607B2">
        <w:rPr>
          <w:b/>
          <w:lang w:val="nl-NL"/>
        </w:rPr>
        <w:t xml:space="preserve"> </w:t>
      </w:r>
      <w:r w:rsidR="005607B2" w:rsidRPr="00A4407E">
        <w:rPr>
          <w:bCs/>
          <w:position w:val="-10"/>
          <w:lang w:val="nl-NL"/>
        </w:rPr>
        <w:object w:dxaOrig="2040" w:dyaOrig="320" w14:anchorId="777D8B3A">
          <v:shape id="_x0000_i1026" type="#_x0000_t75" style="width:101.9pt;height:15.6pt" o:ole="">
            <v:imagedata r:id="rId9" o:title=""/>
          </v:shape>
          <o:OLEObject Type="Embed" ProgID="Equation.DSMT4" ShapeID="_x0000_i1026" DrawAspect="Content" ObjectID="_1749543713" r:id="rId10"/>
        </w:object>
      </w:r>
      <w:r w:rsidRPr="00A4407E">
        <w:rPr>
          <w:bCs/>
          <w:lang w:val="nl-NL"/>
        </w:rPr>
        <w:t xml:space="preserve"> (a, b là chiều dài và chiều rộng của hình chữ nhật)</w:t>
      </w:r>
    </w:p>
    <w:p w14:paraId="1E5DEC6C" w14:textId="784AA74E" w:rsidR="000B59F1" w:rsidRDefault="005607B2" w:rsidP="000B59F1">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3</w:t>
      </w:r>
      <w:r w:rsidR="000B59F1">
        <w:rPr>
          <w:b/>
          <w:lang w:val="nl-NL"/>
        </w:rPr>
        <w:t>.</w:t>
      </w:r>
      <w:r>
        <w:rPr>
          <w:b/>
          <w:lang w:val="nl-NL"/>
        </w:rPr>
        <w:t xml:space="preserve"> Hình tam giác: </w:t>
      </w:r>
      <w:r w:rsidRPr="005607B2">
        <w:rPr>
          <w:b/>
          <w:position w:val="-24"/>
          <w:lang w:val="nl-NL"/>
        </w:rPr>
        <w:object w:dxaOrig="2200" w:dyaOrig="620" w14:anchorId="7B769D30">
          <v:shape id="_x0000_i1027" type="#_x0000_t75" style="width:110pt;height:30.55pt" o:ole="">
            <v:imagedata r:id="rId11" o:title=""/>
          </v:shape>
          <o:OLEObject Type="Embed" ProgID="Equation.DSMT4" ShapeID="_x0000_i1027" DrawAspect="Content" ObjectID="_1749543714" r:id="rId12"/>
        </w:object>
      </w:r>
    </w:p>
    <w:p w14:paraId="63015BD6" w14:textId="7210670A" w:rsidR="008A6A31" w:rsidRDefault="008A6A31" w:rsidP="008A6A31">
      <w:pPr>
        <w:pBdr>
          <w:top w:val="single" w:sz="8" w:space="1" w:color="auto"/>
          <w:left w:val="single" w:sz="8" w:space="4" w:color="auto"/>
          <w:bottom w:val="single" w:sz="8" w:space="1" w:color="auto"/>
          <w:right w:val="single" w:sz="8" w:space="4" w:color="auto"/>
        </w:pBdr>
        <w:spacing w:line="360" w:lineRule="auto"/>
        <w:jc w:val="center"/>
        <w:rPr>
          <w:color w:val="FF0000"/>
          <w:position w:val="-14"/>
        </w:rPr>
      </w:pPr>
      <w:r w:rsidRPr="008A6A31">
        <w:rPr>
          <w:noProof/>
          <w:color w:val="FF0000"/>
          <w:position w:val="-14"/>
        </w:rPr>
        <w:drawing>
          <wp:inline distT="0" distB="0" distL="0" distR="0" wp14:anchorId="3AED7FFF" wp14:editId="175FA649">
            <wp:extent cx="1481667" cy="94911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6201" cy="964828"/>
                    </a:xfrm>
                    <a:prstGeom prst="rect">
                      <a:avLst/>
                    </a:prstGeom>
                    <a:noFill/>
                    <a:ln>
                      <a:noFill/>
                    </a:ln>
                  </pic:spPr>
                </pic:pic>
              </a:graphicData>
            </a:graphic>
          </wp:inline>
        </w:drawing>
      </w:r>
    </w:p>
    <w:p w14:paraId="1443A4C8" w14:textId="67379DCF" w:rsidR="000B59F1" w:rsidRDefault="005607B2" w:rsidP="000B59F1">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 xml:space="preserve">4. Hình bình hành: </w:t>
      </w:r>
      <w:r w:rsidRPr="005607B2">
        <w:rPr>
          <w:b/>
          <w:position w:val="-10"/>
          <w:lang w:val="nl-NL"/>
        </w:rPr>
        <w:object w:dxaOrig="2040" w:dyaOrig="320" w14:anchorId="0B631D66">
          <v:shape id="_x0000_i1028" type="#_x0000_t75" style="width:101.9pt;height:15.6pt" o:ole="">
            <v:imagedata r:id="rId14" o:title=""/>
          </v:shape>
          <o:OLEObject Type="Embed" ProgID="Equation.DSMT4" ShapeID="_x0000_i1028" DrawAspect="Content" ObjectID="_1749543715" r:id="rId15"/>
        </w:object>
      </w:r>
    </w:p>
    <w:p w14:paraId="5BAE0449" w14:textId="49332AC0" w:rsidR="008A6A31" w:rsidRDefault="008A6A31" w:rsidP="008A6A31">
      <w:pPr>
        <w:pBdr>
          <w:top w:val="single" w:sz="8" w:space="1" w:color="auto"/>
          <w:left w:val="single" w:sz="8" w:space="4" w:color="auto"/>
          <w:bottom w:val="single" w:sz="8" w:space="1" w:color="auto"/>
          <w:right w:val="single" w:sz="8" w:space="4" w:color="auto"/>
        </w:pBdr>
        <w:spacing w:line="360" w:lineRule="auto"/>
        <w:jc w:val="center"/>
        <w:rPr>
          <w:b/>
          <w:lang w:val="nl-NL"/>
        </w:rPr>
      </w:pPr>
      <w:r w:rsidRPr="008A6A31">
        <w:rPr>
          <w:b/>
          <w:noProof/>
        </w:rPr>
        <w:drawing>
          <wp:inline distT="0" distB="0" distL="0" distR="0" wp14:anchorId="6A5C0FF4" wp14:editId="6D98DE81">
            <wp:extent cx="1381695" cy="92286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417995" cy="947113"/>
                    </a:xfrm>
                    <a:prstGeom prst="rect">
                      <a:avLst/>
                    </a:prstGeom>
                    <a:noFill/>
                    <a:ln>
                      <a:noFill/>
                    </a:ln>
                  </pic:spPr>
                </pic:pic>
              </a:graphicData>
            </a:graphic>
          </wp:inline>
        </w:drawing>
      </w:r>
    </w:p>
    <w:p w14:paraId="072A08EB" w14:textId="182A0A69" w:rsidR="000B59F1" w:rsidRDefault="005607B2" w:rsidP="005607B2">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 xml:space="preserve">5. Hình thoi: </w:t>
      </w:r>
      <w:r w:rsidRPr="005607B2">
        <w:rPr>
          <w:b/>
          <w:position w:val="-24"/>
          <w:lang w:val="nl-NL"/>
        </w:rPr>
        <w:object w:dxaOrig="1800" w:dyaOrig="620" w14:anchorId="315AE908">
          <v:shape id="_x0000_i1029" type="#_x0000_t75" style="width:90.35pt;height:30.55pt" o:ole="">
            <v:imagedata r:id="rId17" o:title=""/>
          </v:shape>
          <o:OLEObject Type="Embed" ProgID="Equation.DSMT4" ShapeID="_x0000_i1029" DrawAspect="Content" ObjectID="_1749543716" r:id="rId18"/>
        </w:object>
      </w:r>
    </w:p>
    <w:p w14:paraId="140FEB36" w14:textId="0FDFA96A" w:rsidR="008A6A31" w:rsidRDefault="008A6A31" w:rsidP="008A6A31">
      <w:pPr>
        <w:pBdr>
          <w:top w:val="single" w:sz="8" w:space="1" w:color="auto"/>
          <w:left w:val="single" w:sz="8" w:space="4" w:color="auto"/>
          <w:bottom w:val="single" w:sz="8" w:space="1" w:color="auto"/>
          <w:right w:val="single" w:sz="8" w:space="4" w:color="auto"/>
        </w:pBdr>
        <w:spacing w:line="360" w:lineRule="auto"/>
        <w:jc w:val="center"/>
        <w:rPr>
          <w:b/>
          <w:lang w:val="nl-NL"/>
        </w:rPr>
      </w:pPr>
      <w:r w:rsidRPr="008A6A31">
        <w:rPr>
          <w:b/>
          <w:noProof/>
        </w:rPr>
        <w:drawing>
          <wp:inline distT="0" distB="0" distL="0" distR="0" wp14:anchorId="62E8B5C2" wp14:editId="6C0922FA">
            <wp:extent cx="1530398" cy="829733"/>
            <wp:effectExtent l="0" t="0" r="0" b="889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53631" cy="842329"/>
                    </a:xfrm>
                    <a:prstGeom prst="rect">
                      <a:avLst/>
                    </a:prstGeom>
                    <a:noFill/>
                    <a:ln>
                      <a:noFill/>
                    </a:ln>
                  </pic:spPr>
                </pic:pic>
              </a:graphicData>
            </a:graphic>
          </wp:inline>
        </w:drawing>
      </w:r>
    </w:p>
    <w:p w14:paraId="671B2E38" w14:textId="617F9409" w:rsidR="005607B2" w:rsidRDefault="005607B2" w:rsidP="005607B2">
      <w:pPr>
        <w:pBdr>
          <w:top w:val="single" w:sz="8" w:space="1" w:color="auto"/>
          <w:left w:val="single" w:sz="8" w:space="4" w:color="auto"/>
          <w:bottom w:val="single" w:sz="8" w:space="1" w:color="auto"/>
          <w:right w:val="single" w:sz="8" w:space="4" w:color="auto"/>
        </w:pBdr>
        <w:spacing w:line="360" w:lineRule="auto"/>
        <w:rPr>
          <w:b/>
          <w:lang w:val="nl-NL"/>
        </w:rPr>
      </w:pPr>
      <w:r>
        <w:rPr>
          <w:b/>
          <w:lang w:val="nl-NL"/>
        </w:rPr>
        <w:t xml:space="preserve">6. Hình thang: </w:t>
      </w:r>
      <w:r w:rsidRPr="005607B2">
        <w:rPr>
          <w:b/>
          <w:position w:val="-24"/>
          <w:lang w:val="nl-NL"/>
        </w:rPr>
        <w:object w:dxaOrig="3040" w:dyaOrig="620" w14:anchorId="3B3AF9DB">
          <v:shape id="_x0000_i1030" type="#_x0000_t75" style="width:152.15pt;height:30.55pt" o:ole="">
            <v:imagedata r:id="rId20" o:title=""/>
          </v:shape>
          <o:OLEObject Type="Embed" ProgID="Equation.DSMT4" ShapeID="_x0000_i1030" DrawAspect="Content" ObjectID="_1749543717" r:id="rId21"/>
        </w:object>
      </w:r>
    </w:p>
    <w:p w14:paraId="2F8426A6" w14:textId="78EE57BC" w:rsidR="008A6A31" w:rsidRPr="00A66E62" w:rsidRDefault="008A6A31" w:rsidP="008A6A31">
      <w:pPr>
        <w:pBdr>
          <w:top w:val="single" w:sz="8" w:space="1" w:color="auto"/>
          <w:left w:val="single" w:sz="8" w:space="4" w:color="auto"/>
          <w:bottom w:val="single" w:sz="8" w:space="1" w:color="auto"/>
          <w:right w:val="single" w:sz="8" w:space="4" w:color="auto"/>
        </w:pBdr>
        <w:spacing w:line="360" w:lineRule="auto"/>
        <w:jc w:val="center"/>
        <w:rPr>
          <w:b/>
          <w:lang w:val="nl-NL"/>
        </w:rPr>
      </w:pPr>
      <w:r w:rsidRPr="008A6A31">
        <w:rPr>
          <w:b/>
          <w:noProof/>
        </w:rPr>
        <w:drawing>
          <wp:inline distT="0" distB="0" distL="0" distR="0" wp14:anchorId="4FF32E92" wp14:editId="52B81048">
            <wp:extent cx="1696579" cy="1032933"/>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740824" cy="1059871"/>
                    </a:xfrm>
                    <a:prstGeom prst="rect">
                      <a:avLst/>
                    </a:prstGeom>
                    <a:noFill/>
                    <a:ln>
                      <a:noFill/>
                    </a:ln>
                  </pic:spPr>
                </pic:pic>
              </a:graphicData>
            </a:graphic>
          </wp:inline>
        </w:drawing>
      </w:r>
    </w:p>
    <w:p w14:paraId="72A4E594" w14:textId="77777777" w:rsidR="000B59F1" w:rsidRDefault="000B59F1" w:rsidP="000B59F1">
      <w:pPr>
        <w:rPr>
          <w:b/>
          <w:color w:val="0000FF"/>
          <w:lang w:val="nl-NL"/>
        </w:rPr>
      </w:pPr>
    </w:p>
    <w:p w14:paraId="3B08572B" w14:textId="24E342D1" w:rsidR="000B59F1" w:rsidRDefault="000B59F1" w:rsidP="000B59F1">
      <w:pPr>
        <w:spacing w:line="360" w:lineRule="auto"/>
        <w:rPr>
          <w:b/>
          <w:color w:val="0000FF"/>
          <w:lang w:val="nl-NL"/>
        </w:rPr>
      </w:pPr>
      <w:r>
        <w:rPr>
          <w:b/>
          <w:color w:val="0000FF"/>
          <w:lang w:val="nl-NL"/>
        </w:rPr>
        <w:t>B. BÀI TẬP CÓ HƯỚNG DẪN.</w:t>
      </w:r>
      <w:r w:rsidRPr="00CA1927">
        <w:rPr>
          <w:b/>
          <w:color w:val="0000FF"/>
          <w:lang w:val="nl-NL"/>
        </w:rPr>
        <w:t xml:space="preserve"> </w:t>
      </w:r>
      <w:r>
        <w:rPr>
          <w:b/>
          <w:color w:val="0000FF"/>
          <w:lang w:val="nl-NL"/>
        </w:rPr>
        <w:t xml:space="preserve"> </w:t>
      </w:r>
    </w:p>
    <w:p w14:paraId="0B5EC088" w14:textId="3D871D99" w:rsidR="00654FC3" w:rsidRPr="00AE6BB9" w:rsidRDefault="00D2025C" w:rsidP="00654FC3">
      <w:pPr>
        <w:shd w:val="clear" w:color="auto" w:fill="00B050"/>
        <w:tabs>
          <w:tab w:val="left" w:pos="8220"/>
        </w:tabs>
        <w:spacing w:before="120" w:after="120" w:line="288" w:lineRule="auto"/>
        <w:mirrorIndents/>
        <w:jc w:val="both"/>
        <w:rPr>
          <w:rFonts w:ascii="LM Roman 12" w:hAnsi="LM Roman 12"/>
          <w:color w:val="FFFFFF"/>
          <w:sz w:val="26"/>
          <w:lang w:val="nl-NL"/>
        </w:rPr>
      </w:pPr>
      <w:r w:rsidRPr="003209CB">
        <w:rPr>
          <w:noProof/>
        </w:rPr>
        <w:drawing>
          <wp:anchor distT="0" distB="0" distL="114300" distR="114300" simplePos="0" relativeHeight="251659264" behindDoc="0" locked="0" layoutInCell="1" allowOverlap="1" wp14:anchorId="055DF85D" wp14:editId="39AE7536">
            <wp:simplePos x="0" y="0"/>
            <wp:positionH relativeFrom="column">
              <wp:posOffset>4427855</wp:posOffset>
            </wp:positionH>
            <wp:positionV relativeFrom="paragraph">
              <wp:posOffset>330835</wp:posOffset>
            </wp:positionV>
            <wp:extent cx="1481455" cy="129921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481455" cy="1299210"/>
                    </a:xfrm>
                    <a:prstGeom prst="rect">
                      <a:avLst/>
                    </a:prstGeom>
                    <a:noFill/>
                    <a:ln>
                      <a:noFill/>
                    </a:ln>
                  </pic:spPr>
                </pic:pic>
              </a:graphicData>
            </a:graphic>
            <wp14:sizeRelH relativeFrom="page">
              <wp14:pctWidth>0</wp14:pctWidth>
            </wp14:sizeRelH>
            <wp14:sizeRelV relativeFrom="page">
              <wp14:pctHeight>0</wp14:pctHeight>
            </wp14:sizeRelV>
          </wp:anchor>
        </w:drawing>
      </w:r>
      <w:r w:rsidR="00654FC3" w:rsidRPr="00AE6BB9">
        <w:rPr>
          <w:rFonts w:ascii="LM Roman 12" w:hAnsi="LM Roman 12"/>
          <w:color w:val="FFFFFF"/>
          <w:sz w:val="26"/>
          <w:lang w:val="nl-NL"/>
        </w:rPr>
        <w:t xml:space="preserve">DẠNG 1: </w:t>
      </w:r>
      <w:r w:rsidR="00654FC3">
        <w:rPr>
          <w:rFonts w:ascii="LM Roman 12" w:hAnsi="LM Roman 12"/>
          <w:color w:val="FFFFFF"/>
          <w:sz w:val="26"/>
          <w:lang w:val="nl-NL"/>
        </w:rPr>
        <w:t>Á</w:t>
      </w:r>
      <w:r w:rsidR="00654FC3" w:rsidRPr="00AE6BB9">
        <w:rPr>
          <w:rFonts w:ascii="LM Roman 12" w:hAnsi="LM Roman 12"/>
          <w:color w:val="FFFFFF"/>
          <w:sz w:val="26"/>
          <w:lang w:val="nl-NL"/>
        </w:rPr>
        <w:t>p dụng công thức</w:t>
      </w:r>
      <w:r w:rsidR="00654FC3">
        <w:rPr>
          <w:rFonts w:ascii="LM Roman 12" w:hAnsi="LM Roman 12"/>
          <w:color w:val="FFFFFF"/>
          <w:sz w:val="26"/>
          <w:lang w:val="nl-NL"/>
        </w:rPr>
        <w:t xml:space="preserve"> tính chu vi và diện tích</w:t>
      </w:r>
      <w:r w:rsidR="00654FC3" w:rsidRPr="00AE6BB9">
        <w:rPr>
          <w:rFonts w:ascii="LM Roman 12" w:hAnsi="LM Roman 12"/>
          <w:color w:val="FFFFFF"/>
          <w:sz w:val="26"/>
          <w:lang w:val="nl-NL"/>
        </w:rPr>
        <w:tab/>
      </w:r>
    </w:p>
    <w:p w14:paraId="571985C5" w14:textId="6BF44C2B" w:rsidR="00E46B31" w:rsidRDefault="00A4407E">
      <w:r w:rsidRPr="00702D38">
        <w:rPr>
          <w:b/>
          <w:bCs/>
          <w:color w:val="0000FF"/>
        </w:rPr>
        <w:t>B</w:t>
      </w:r>
      <w:r w:rsidR="00654FC3" w:rsidRPr="00702D38">
        <w:rPr>
          <w:b/>
          <w:bCs/>
          <w:color w:val="0000FF"/>
        </w:rPr>
        <w:t>ài 1</w:t>
      </w:r>
      <w:r w:rsidR="009145EF">
        <w:rPr>
          <w:b/>
          <w:bCs/>
          <w:color w:val="0000FF"/>
        </w:rPr>
        <w:t>.</w:t>
      </w:r>
      <w:r w:rsidR="00654FC3">
        <w:t xml:space="preserve"> </w:t>
      </w:r>
      <w:bookmarkStart w:id="1" w:name="_Hlk77927555"/>
      <w:r w:rsidR="00654FC3">
        <w:t>Tính chu vi và diện tích của hình bên, biết</w:t>
      </w:r>
      <w:r w:rsidR="004119D2">
        <w:t xml:space="preserve"> </w:t>
      </w:r>
      <w:r w:rsidR="004119D2" w:rsidRPr="004119D2">
        <w:rPr>
          <w:position w:val="-4"/>
        </w:rPr>
        <w:object w:dxaOrig="1640" w:dyaOrig="260" w14:anchorId="44897D45">
          <v:shape id="_x0000_i1031" type="#_x0000_t75" style="width:81.5pt;height:12.9pt" o:ole="">
            <v:imagedata r:id="rId24" o:title=""/>
          </v:shape>
          <o:OLEObject Type="Embed" ProgID="Equation.DSMT4" ShapeID="_x0000_i1031" DrawAspect="Content" ObjectID="_1749543718" r:id="rId25"/>
        </w:object>
      </w:r>
      <w:bookmarkEnd w:id="1"/>
      <w:r w:rsidR="00654FC3">
        <w:t xml:space="preserve">, </w:t>
      </w:r>
      <w:r w:rsidR="004119D2" w:rsidRPr="004119D2">
        <w:rPr>
          <w:position w:val="-4"/>
        </w:rPr>
        <w:object w:dxaOrig="1600" w:dyaOrig="260" w14:anchorId="4804D8B5">
          <v:shape id="_x0000_i1032" type="#_x0000_t75" style="width:80.15pt;height:12.9pt" o:ole="">
            <v:imagedata r:id="rId26" o:title=""/>
          </v:shape>
          <o:OLEObject Type="Embed" ProgID="Equation.DSMT4" ShapeID="_x0000_i1032" DrawAspect="Content" ObjectID="_1749543719" r:id="rId27"/>
        </w:object>
      </w:r>
      <w:r w:rsidR="00654FC3">
        <w:t>, các góc B và D đều là góc vuông.</w:t>
      </w:r>
      <w:r w:rsidR="003209CB">
        <w:t xml:space="preserve"> </w:t>
      </w:r>
    </w:p>
    <w:p w14:paraId="0B45033E" w14:textId="298FEA19" w:rsidR="003209CB" w:rsidRDefault="003209CB"/>
    <w:p w14:paraId="2AC347D3" w14:textId="66CB007A" w:rsidR="002F1BB1" w:rsidRPr="00271465" w:rsidRDefault="00702D38">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tam giác.</w:t>
      </w:r>
    </w:p>
    <w:p w14:paraId="78DF0041" w14:textId="1E19AD2F" w:rsidR="00F126BA" w:rsidRDefault="00F126BA"/>
    <w:p w14:paraId="5A15A962" w14:textId="77777777" w:rsidR="00F126BA" w:rsidRDefault="00F126BA"/>
    <w:p w14:paraId="14240B60" w14:textId="244D87AA" w:rsidR="00654FC3" w:rsidRDefault="00654FC3">
      <w:r w:rsidRPr="00702D38">
        <w:rPr>
          <w:b/>
          <w:bCs/>
          <w:color w:val="0000FF"/>
        </w:rPr>
        <w:t>Bài 2</w:t>
      </w:r>
      <w:r w:rsidR="009145EF">
        <w:rPr>
          <w:b/>
          <w:bCs/>
          <w:color w:val="0000FF"/>
        </w:rPr>
        <w:t>.</w:t>
      </w:r>
      <w:r w:rsidRPr="00702D38">
        <w:rPr>
          <w:color w:val="0000FF"/>
        </w:rPr>
        <w:t xml:space="preserve"> </w:t>
      </w:r>
      <w:r>
        <w:t xml:space="preserve">Tính chu vi và diện tích của hình bên, biết </w:t>
      </w:r>
      <w:r w:rsidR="004119D2" w:rsidRPr="004119D2">
        <w:rPr>
          <w:position w:val="-8"/>
        </w:rPr>
        <w:object w:dxaOrig="3140" w:dyaOrig="300" w14:anchorId="1D1207C4">
          <v:shape id="_x0000_i1033" type="#_x0000_t75" style="width:156.85pt;height:14.95pt" o:ole="">
            <v:imagedata r:id="rId28" o:title=""/>
          </v:shape>
          <o:OLEObject Type="Embed" ProgID="Equation.DSMT4" ShapeID="_x0000_i1033" DrawAspect="Content" ObjectID="_1749543720" r:id="rId29"/>
        </w:object>
      </w:r>
      <w:r>
        <w:t xml:space="preserve">và </w:t>
      </w:r>
      <w:r w:rsidR="004119D2" w:rsidRPr="004119D2">
        <w:rPr>
          <w:position w:val="-4"/>
        </w:rPr>
        <w:object w:dxaOrig="1040" w:dyaOrig="260" w14:anchorId="317E82BF">
          <v:shape id="_x0000_i1034" type="#_x0000_t75" style="width:51.6pt;height:12.9pt" o:ole="">
            <v:imagedata r:id="rId30" o:title=""/>
          </v:shape>
          <o:OLEObject Type="Embed" ProgID="Equation.DSMT4" ShapeID="_x0000_i1034" DrawAspect="Content" ObjectID="_1749543721" r:id="rId31"/>
        </w:object>
      </w:r>
    </w:p>
    <w:p w14:paraId="435C9A1B" w14:textId="6E38700A" w:rsidR="00654FC3" w:rsidRDefault="003209CB" w:rsidP="003209CB">
      <w:pPr>
        <w:jc w:val="center"/>
      </w:pPr>
      <w:r w:rsidRPr="003209CB">
        <w:rPr>
          <w:noProof/>
        </w:rPr>
        <w:lastRenderedPageBreak/>
        <w:drawing>
          <wp:anchor distT="0" distB="0" distL="114300" distR="114300" simplePos="0" relativeHeight="251662336" behindDoc="0" locked="0" layoutInCell="1" allowOverlap="1" wp14:anchorId="7464C929" wp14:editId="67A88F2F">
            <wp:simplePos x="0" y="0"/>
            <wp:positionH relativeFrom="column">
              <wp:posOffset>4191000</wp:posOffset>
            </wp:positionH>
            <wp:positionV relativeFrom="paragraph">
              <wp:posOffset>492125</wp:posOffset>
            </wp:positionV>
            <wp:extent cx="1710055" cy="1704975"/>
            <wp:effectExtent l="0" t="0" r="0"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1005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209CB">
        <w:rPr>
          <w:noProof/>
        </w:rPr>
        <w:drawing>
          <wp:inline distT="0" distB="0" distL="0" distR="0" wp14:anchorId="562BC956" wp14:editId="277D4A5B">
            <wp:extent cx="1676400" cy="138615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687402" cy="1395255"/>
                    </a:xfrm>
                    <a:prstGeom prst="rect">
                      <a:avLst/>
                    </a:prstGeom>
                    <a:noFill/>
                    <a:ln>
                      <a:noFill/>
                    </a:ln>
                  </pic:spPr>
                </pic:pic>
              </a:graphicData>
            </a:graphic>
          </wp:inline>
        </w:drawing>
      </w:r>
    </w:p>
    <w:p w14:paraId="167B600A" w14:textId="7F3FE01F" w:rsidR="00702D38" w:rsidRPr="00271465" w:rsidRDefault="00702D38">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chữ nhật, hình vuông.</w:t>
      </w:r>
    </w:p>
    <w:p w14:paraId="180D16BC" w14:textId="1AEF732B" w:rsidR="00654FC3" w:rsidRDefault="00F126BA">
      <w:r w:rsidRPr="009145EF">
        <w:rPr>
          <w:noProof/>
          <w:color w:val="0000FF"/>
        </w:rPr>
        <w:drawing>
          <wp:anchor distT="0" distB="0" distL="114300" distR="114300" simplePos="0" relativeHeight="251660288" behindDoc="0" locked="0" layoutInCell="1" allowOverlap="1" wp14:anchorId="5AD492F8" wp14:editId="7C8864DB">
            <wp:simplePos x="0" y="0"/>
            <wp:positionH relativeFrom="column">
              <wp:posOffset>3987800</wp:posOffset>
            </wp:positionH>
            <wp:positionV relativeFrom="paragraph">
              <wp:posOffset>393700</wp:posOffset>
            </wp:positionV>
            <wp:extent cx="2108200" cy="16986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08200" cy="16986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4FC3" w:rsidRPr="009145EF">
        <w:rPr>
          <w:b/>
          <w:bCs/>
          <w:color w:val="0000FF"/>
        </w:rPr>
        <w:t>Bài 3</w:t>
      </w:r>
      <w:r w:rsidR="009145EF" w:rsidRPr="009145EF">
        <w:rPr>
          <w:b/>
          <w:bCs/>
          <w:color w:val="0000FF"/>
        </w:rPr>
        <w:t>.</w:t>
      </w:r>
      <w:r w:rsidR="00654FC3" w:rsidRPr="009145EF">
        <w:rPr>
          <w:color w:val="0000FF"/>
        </w:rPr>
        <w:t xml:space="preserve"> </w:t>
      </w:r>
      <w:r w:rsidR="00654FC3">
        <w:t xml:space="preserve">Tính chu vi của hình bên, biết </w:t>
      </w:r>
      <w:r w:rsidR="004119D2" w:rsidRPr="004119D2">
        <w:rPr>
          <w:position w:val="-4"/>
        </w:rPr>
        <w:object w:dxaOrig="680" w:dyaOrig="260" w14:anchorId="7EDC740E">
          <v:shape id="_x0000_i1035" type="#_x0000_t75" style="width:33.95pt;height:12.9pt" o:ole="">
            <v:imagedata r:id="rId35" o:title=""/>
          </v:shape>
          <o:OLEObject Type="Embed" ProgID="Equation.DSMT4" ShapeID="_x0000_i1035" DrawAspect="Content" ObjectID="_1749543722" r:id="rId36"/>
        </w:object>
      </w:r>
      <w:r w:rsidR="00654FC3">
        <w:t xml:space="preserve"> là hình chữ nhật có diện tích </w:t>
      </w:r>
      <w:r w:rsidR="00654FC3" w:rsidRPr="00654FC3">
        <w:rPr>
          <w:position w:val="-4"/>
        </w:rPr>
        <w:object w:dxaOrig="680" w:dyaOrig="300" w14:anchorId="5AB71D81">
          <v:shape id="_x0000_i1036" type="#_x0000_t75" style="width:33.95pt;height:14.95pt" o:ole="">
            <v:imagedata r:id="rId37" o:title=""/>
          </v:shape>
          <o:OLEObject Type="Embed" ProgID="Equation.DSMT4" ShapeID="_x0000_i1036" DrawAspect="Content" ObjectID="_1749543723" r:id="rId38"/>
        </w:object>
      </w:r>
      <w:r w:rsidR="00654FC3">
        <w:t xml:space="preserve">, </w:t>
      </w:r>
      <w:r w:rsidR="004119D2" w:rsidRPr="004119D2">
        <w:rPr>
          <w:position w:val="-4"/>
        </w:rPr>
        <w:object w:dxaOrig="1020" w:dyaOrig="260" w14:anchorId="3D184248">
          <v:shape id="_x0000_i1037" type="#_x0000_t75" style="width:50.95pt;height:12.9pt" o:ole="">
            <v:imagedata r:id="rId39" o:title=""/>
          </v:shape>
          <o:OLEObject Type="Embed" ProgID="Equation.DSMT4" ShapeID="_x0000_i1037" DrawAspect="Content" ObjectID="_1749543724" r:id="rId40"/>
        </w:object>
      </w:r>
      <w:r w:rsidR="00654FC3">
        <w:t xml:space="preserve">, </w:t>
      </w:r>
      <w:r w:rsidR="004119D2" w:rsidRPr="004119D2">
        <w:rPr>
          <w:position w:val="-4"/>
        </w:rPr>
        <w:object w:dxaOrig="740" w:dyaOrig="260" w14:anchorId="05E53AC9">
          <v:shape id="_x0000_i1038" type="#_x0000_t75" style="width:37.35pt;height:12.9pt" o:ole="">
            <v:imagedata r:id="rId41" o:title=""/>
          </v:shape>
          <o:OLEObject Type="Embed" ProgID="Equation.DSMT4" ShapeID="_x0000_i1038" DrawAspect="Content" ObjectID="_1749543725" r:id="rId42"/>
        </w:object>
      </w:r>
      <w:r w:rsidR="00654FC3">
        <w:t xml:space="preserve">là hình chữ nhật có diện tích </w:t>
      </w:r>
      <w:r w:rsidR="00654FC3" w:rsidRPr="00654FC3">
        <w:rPr>
          <w:position w:val="-4"/>
        </w:rPr>
        <w:object w:dxaOrig="700" w:dyaOrig="300" w14:anchorId="01685E95">
          <v:shape id="_x0000_i1039" type="#_x0000_t75" style="width:35.3pt;height:14.95pt" o:ole="">
            <v:imagedata r:id="rId43" o:title=""/>
          </v:shape>
          <o:OLEObject Type="Embed" ProgID="Equation.DSMT4" ShapeID="_x0000_i1039" DrawAspect="Content" ObjectID="_1749543726" r:id="rId44"/>
        </w:object>
      </w:r>
      <w:r w:rsidR="00654FC3">
        <w:t xml:space="preserve">, </w:t>
      </w:r>
      <w:r w:rsidR="004119D2" w:rsidRPr="004119D2">
        <w:rPr>
          <w:position w:val="-4"/>
        </w:rPr>
        <w:object w:dxaOrig="920" w:dyaOrig="260" w14:anchorId="5CC9A6A6">
          <v:shape id="_x0000_i1040" type="#_x0000_t75" style="width:45.5pt;height:12.9pt" o:ole="">
            <v:imagedata r:id="rId45" o:title=""/>
          </v:shape>
          <o:OLEObject Type="Embed" ProgID="Equation.DSMT4" ShapeID="_x0000_i1040" DrawAspect="Content" ObjectID="_1749543727" r:id="rId46"/>
        </w:object>
      </w:r>
    </w:p>
    <w:p w14:paraId="79070131" w14:textId="5B384831" w:rsidR="003209CB" w:rsidRDefault="003209CB" w:rsidP="003209CB">
      <w:pPr>
        <w:jc w:val="center"/>
      </w:pPr>
    </w:p>
    <w:p w14:paraId="4A118D84" w14:textId="31F781EB" w:rsidR="00702D38" w:rsidRPr="00271465" w:rsidRDefault="00702D38" w:rsidP="00702D38">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chữ nhật.</w:t>
      </w:r>
    </w:p>
    <w:p w14:paraId="0F7DB0E6" w14:textId="63F816C2" w:rsidR="003209CB" w:rsidRDefault="003209CB"/>
    <w:p w14:paraId="146840F1" w14:textId="2A4FF3A6" w:rsidR="0033733B" w:rsidRDefault="0025014E">
      <w:r w:rsidRPr="00C30375">
        <w:rPr>
          <w:b/>
          <w:bCs/>
          <w:color w:val="0000FF"/>
        </w:rPr>
        <w:t>Bài 4</w:t>
      </w:r>
      <w:r w:rsidR="00C30375" w:rsidRPr="00C30375">
        <w:rPr>
          <w:b/>
          <w:bCs/>
          <w:color w:val="0000FF"/>
        </w:rPr>
        <w:t>.</w:t>
      </w:r>
      <w:r w:rsidRPr="00C30375">
        <w:rPr>
          <w:color w:val="0000FF"/>
        </w:rPr>
        <w:t xml:space="preserve"> </w:t>
      </w:r>
      <w:r>
        <w:t xml:space="preserve">Tính diện tích của hình bên, biết </w:t>
      </w:r>
      <w:r w:rsidR="004119D2" w:rsidRPr="004119D2">
        <w:rPr>
          <w:position w:val="-4"/>
        </w:rPr>
        <w:object w:dxaOrig="1060" w:dyaOrig="260" w14:anchorId="00020D1D">
          <v:shape id="_x0000_i1041" type="#_x0000_t75" style="width:53pt;height:12.9pt" o:ole="">
            <v:imagedata r:id="rId47" o:title=""/>
          </v:shape>
          <o:OLEObject Type="Embed" ProgID="Equation.DSMT4" ShapeID="_x0000_i1041" DrawAspect="Content" ObjectID="_1749543728" r:id="rId48"/>
        </w:object>
      </w:r>
      <w:r>
        <w:t xml:space="preserve">, </w:t>
      </w:r>
    </w:p>
    <w:p w14:paraId="5AE94D3C" w14:textId="468BDE50" w:rsidR="00654FC3" w:rsidRDefault="004119D2">
      <w:r w:rsidRPr="004119D2">
        <w:rPr>
          <w:position w:val="-4"/>
        </w:rPr>
        <w:object w:dxaOrig="1040" w:dyaOrig="260" w14:anchorId="7A88B996">
          <v:shape id="_x0000_i1042" type="#_x0000_t75" style="width:51.6pt;height:12.9pt" o:ole="">
            <v:imagedata r:id="rId49" o:title=""/>
          </v:shape>
          <o:OLEObject Type="Embed" ProgID="Equation.DSMT4" ShapeID="_x0000_i1042" DrawAspect="Content" ObjectID="_1749543729" r:id="rId50"/>
        </w:object>
      </w:r>
      <w:r w:rsidR="0025014E">
        <w:t xml:space="preserve">, </w:t>
      </w:r>
      <w:r w:rsidRPr="004119D2">
        <w:rPr>
          <w:position w:val="-4"/>
        </w:rPr>
        <w:object w:dxaOrig="1080" w:dyaOrig="260" w14:anchorId="03D6E890">
          <v:shape id="_x0000_i1043" type="#_x0000_t75" style="width:54.3pt;height:12.9pt" o:ole="">
            <v:imagedata r:id="rId51" o:title=""/>
          </v:shape>
          <o:OLEObject Type="Embed" ProgID="Equation.DSMT4" ShapeID="_x0000_i1043" DrawAspect="Content" ObjectID="_1749543730" r:id="rId52"/>
        </w:object>
      </w:r>
      <w:r w:rsidR="0025014E">
        <w:t xml:space="preserve">, </w:t>
      </w:r>
      <w:r w:rsidRPr="004119D2">
        <w:rPr>
          <w:position w:val="-4"/>
        </w:rPr>
        <w:object w:dxaOrig="1160" w:dyaOrig="260" w14:anchorId="452AA9CD">
          <v:shape id="_x0000_i1044" type="#_x0000_t75" style="width:57.75pt;height:12.9pt" o:ole="">
            <v:imagedata r:id="rId53" o:title=""/>
          </v:shape>
          <o:OLEObject Type="Embed" ProgID="Equation.DSMT4" ShapeID="_x0000_i1044" DrawAspect="Content" ObjectID="_1749543731" r:id="rId54"/>
        </w:object>
      </w:r>
      <w:r w:rsidR="0025014E">
        <w:t xml:space="preserve">, </w:t>
      </w:r>
      <w:r w:rsidRPr="004119D2">
        <w:rPr>
          <w:position w:val="-4"/>
        </w:rPr>
        <w:object w:dxaOrig="720" w:dyaOrig="260" w14:anchorId="0D234E3D">
          <v:shape id="_x0000_i1045" type="#_x0000_t75" style="width:36pt;height:12.9pt" o:ole="">
            <v:imagedata r:id="rId55" o:title=""/>
          </v:shape>
          <o:OLEObject Type="Embed" ProgID="Equation.DSMT4" ShapeID="_x0000_i1045" DrawAspect="Content" ObjectID="_1749543732" r:id="rId56"/>
        </w:object>
      </w:r>
      <w:r w:rsidR="0025014E">
        <w:t xml:space="preserve">là hình thang, </w:t>
      </w:r>
      <w:r w:rsidRPr="004119D2">
        <w:rPr>
          <w:position w:val="-4"/>
        </w:rPr>
        <w:object w:dxaOrig="680" w:dyaOrig="260" w14:anchorId="789AF9D5">
          <v:shape id="_x0000_i1046" type="#_x0000_t75" style="width:33.95pt;height:12.9pt" o:ole="">
            <v:imagedata r:id="rId57" o:title=""/>
          </v:shape>
          <o:OLEObject Type="Embed" ProgID="Equation.DSMT4" ShapeID="_x0000_i1046" DrawAspect="Content" ObjectID="_1749543733" r:id="rId58"/>
        </w:object>
      </w:r>
      <w:r w:rsidR="0025014E">
        <w:t>là hình thoi</w:t>
      </w:r>
      <w:r w:rsidR="00A665C3">
        <w:t>, ba điểm A, B, E thẳng hàng.</w:t>
      </w:r>
    </w:p>
    <w:p w14:paraId="180FA4F2" w14:textId="2509A86B" w:rsidR="003209CB" w:rsidRDefault="003209CB"/>
    <w:p w14:paraId="18AEA2FF" w14:textId="5B0B8317" w:rsidR="00032C8B" w:rsidRPr="00271465" w:rsidRDefault="00032C8B" w:rsidP="00032C8B">
      <w:pPr>
        <w:rPr>
          <w:color w:val="FF0000"/>
        </w:rPr>
      </w:pPr>
      <w:r w:rsidRPr="00271465">
        <w:rPr>
          <w:b/>
          <w:bCs/>
          <w:color w:val="0000FF"/>
        </w:rPr>
        <w:t>Hướng dẫn:</w:t>
      </w:r>
      <w:r w:rsidRPr="00702D38">
        <w:rPr>
          <w:i/>
          <w:iCs/>
          <w:color w:val="0000FF"/>
        </w:rPr>
        <w:t xml:space="preserve"> </w:t>
      </w:r>
      <w:r w:rsidRPr="00271465">
        <w:rPr>
          <w:color w:val="FF0000"/>
        </w:rPr>
        <w:t>Chia nhỏ hình áp dụng công thức hình thoi, hình thang.</w:t>
      </w:r>
    </w:p>
    <w:p w14:paraId="53D838BD" w14:textId="062F1ADC" w:rsidR="003209CB" w:rsidRDefault="003209CB"/>
    <w:p w14:paraId="7C1CF1A1" w14:textId="77777777" w:rsidR="00070E55" w:rsidRPr="00C30375" w:rsidRDefault="00070E55" w:rsidP="00070E55">
      <w:pPr>
        <w:rPr>
          <w:b/>
          <w:bCs/>
          <w:color w:val="0000FF"/>
        </w:rPr>
      </w:pPr>
    </w:p>
    <w:p w14:paraId="58261AB3" w14:textId="1984E8AC" w:rsidR="003209CB" w:rsidRDefault="00285D5B" w:rsidP="00070E55">
      <w:r w:rsidRPr="00C30375">
        <w:rPr>
          <w:b/>
          <w:bCs/>
          <w:color w:val="0000FF"/>
        </w:rPr>
        <w:t>Bài 5</w:t>
      </w:r>
      <w:r w:rsidR="00C30375" w:rsidRPr="00C30375">
        <w:rPr>
          <w:b/>
          <w:bCs/>
          <w:color w:val="0000FF"/>
        </w:rPr>
        <w:t>.</w:t>
      </w:r>
      <w:r w:rsidRPr="00C30375">
        <w:rPr>
          <w:color w:val="0000FF"/>
        </w:rPr>
        <w:t xml:space="preserve"> </w:t>
      </w:r>
      <w:r>
        <w:t>Tính</w:t>
      </w:r>
      <w:r w:rsidR="00070E55">
        <w:t xml:space="preserve"> chu vi và</w:t>
      </w:r>
      <w:r>
        <w:t xml:space="preserve"> diện tích của phần tô xanh</w:t>
      </w:r>
      <w:r w:rsidR="00070E55">
        <w:t xml:space="preserve"> ở hình sau đây</w:t>
      </w:r>
    </w:p>
    <w:p w14:paraId="117D8F4F" w14:textId="769A53AA" w:rsidR="00070E55" w:rsidRDefault="00070E55" w:rsidP="00070E55">
      <w:r>
        <w:rPr>
          <w:noProof/>
        </w:rPr>
        <w:drawing>
          <wp:anchor distT="0" distB="0" distL="114300" distR="114300" simplePos="0" relativeHeight="251663360" behindDoc="1" locked="0" layoutInCell="1" allowOverlap="1" wp14:anchorId="0D919D93" wp14:editId="3D079276">
            <wp:simplePos x="0" y="0"/>
            <wp:positionH relativeFrom="margin">
              <wp:posOffset>1997710</wp:posOffset>
            </wp:positionH>
            <wp:positionV relativeFrom="paragraph">
              <wp:posOffset>8890</wp:posOffset>
            </wp:positionV>
            <wp:extent cx="1938655" cy="1927225"/>
            <wp:effectExtent l="0" t="0" r="4445" b="0"/>
            <wp:wrapTight wrapText="bothSides">
              <wp:wrapPolygon edited="0">
                <wp:start x="0" y="0"/>
                <wp:lineTo x="0" y="21351"/>
                <wp:lineTo x="21437" y="21351"/>
                <wp:lineTo x="2143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938655" cy="19272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86264D8" w14:textId="31C39527" w:rsidR="00070E55" w:rsidRDefault="00070E55" w:rsidP="00070E55"/>
    <w:p w14:paraId="373DB51D" w14:textId="5559D900" w:rsidR="00070E55" w:rsidRDefault="00070E55" w:rsidP="00070E55"/>
    <w:p w14:paraId="72E6A911" w14:textId="15F0E9BD" w:rsidR="00070E55" w:rsidRDefault="00070E55" w:rsidP="00070E55"/>
    <w:p w14:paraId="5643B52D" w14:textId="7E8A5E0E" w:rsidR="00070E55" w:rsidRDefault="00070E55" w:rsidP="00070E55"/>
    <w:p w14:paraId="1D472FB5" w14:textId="4EFDE687" w:rsidR="00070E55" w:rsidRDefault="00070E55" w:rsidP="00070E55"/>
    <w:p w14:paraId="7D81B696" w14:textId="744687C2" w:rsidR="00070E55" w:rsidRDefault="00070E55" w:rsidP="00070E55"/>
    <w:p w14:paraId="50D313A3" w14:textId="7BCE32A8" w:rsidR="00070E55" w:rsidRDefault="00070E55" w:rsidP="00070E55"/>
    <w:p w14:paraId="307A5630" w14:textId="60492C5A" w:rsidR="00070E55" w:rsidRDefault="00070E55" w:rsidP="00070E55"/>
    <w:p w14:paraId="394F33CB" w14:textId="14C05472" w:rsidR="00070E55" w:rsidRDefault="00070E55" w:rsidP="00070E55"/>
    <w:p w14:paraId="31745429" w14:textId="77777777" w:rsidR="00D958F9" w:rsidRDefault="00D958F9" w:rsidP="00070E55"/>
    <w:p w14:paraId="1B573F98" w14:textId="72EED248" w:rsidR="00E45D59" w:rsidRPr="00702D38" w:rsidRDefault="00E45D59" w:rsidP="00E45D59">
      <w:pPr>
        <w:rPr>
          <w:i/>
          <w:iCs/>
        </w:rPr>
      </w:pPr>
      <w:r w:rsidRPr="00271465">
        <w:rPr>
          <w:b/>
          <w:bCs/>
          <w:color w:val="0000FF"/>
        </w:rPr>
        <w:t>Hướng dẫn:</w:t>
      </w:r>
      <w:r w:rsidRPr="00702D38">
        <w:rPr>
          <w:i/>
          <w:iCs/>
          <w:color w:val="0000FF"/>
        </w:rPr>
        <w:t xml:space="preserve"> </w:t>
      </w:r>
      <w:r w:rsidRPr="00271465">
        <w:rPr>
          <w:color w:val="FF0000"/>
        </w:rPr>
        <w:t>Áp dụng công thức hình thoi, hình thang, hình vuông, hình chữ nhật.</w:t>
      </w:r>
    </w:p>
    <w:p w14:paraId="7D2F5DC4" w14:textId="77777777" w:rsidR="00E45D59" w:rsidRDefault="00E45D59" w:rsidP="00E45D59"/>
    <w:p w14:paraId="390FC92D" w14:textId="77777777" w:rsidR="00070E55" w:rsidRDefault="00070E55"/>
    <w:p w14:paraId="1F93D63F" w14:textId="728F6053" w:rsidR="00070E55" w:rsidRDefault="00070E55">
      <w:r w:rsidRPr="00C30375">
        <w:rPr>
          <w:b/>
          <w:bCs/>
          <w:color w:val="0000FF"/>
        </w:rPr>
        <w:t>Bài 6</w:t>
      </w:r>
      <w:r w:rsidR="00C30375" w:rsidRPr="00C30375">
        <w:rPr>
          <w:b/>
          <w:bCs/>
          <w:color w:val="0000FF"/>
        </w:rPr>
        <w:t>.</w:t>
      </w:r>
      <w:r w:rsidRPr="00C30375">
        <w:rPr>
          <w:color w:val="0000FF"/>
        </w:rPr>
        <w:t xml:space="preserve"> </w:t>
      </w:r>
      <w:r>
        <w:t>Em hãy cho biết diện tich của hình dưới đây</w:t>
      </w:r>
    </w:p>
    <w:p w14:paraId="3B94B9FD" w14:textId="27DE3190" w:rsidR="00070E55" w:rsidRDefault="00070E55" w:rsidP="00070E55">
      <w:pPr>
        <w:jc w:val="center"/>
      </w:pPr>
      <w:r>
        <w:rPr>
          <w:noProof/>
        </w:rPr>
        <w:drawing>
          <wp:inline distT="0" distB="0" distL="0" distR="0" wp14:anchorId="0AF655FD" wp14:editId="2773227E">
            <wp:extent cx="2115979" cy="179493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132687" cy="1809106"/>
                    </a:xfrm>
                    <a:prstGeom prst="rect">
                      <a:avLst/>
                    </a:prstGeom>
                    <a:noFill/>
                    <a:ln>
                      <a:noFill/>
                    </a:ln>
                  </pic:spPr>
                </pic:pic>
              </a:graphicData>
            </a:graphic>
          </wp:inline>
        </w:drawing>
      </w:r>
    </w:p>
    <w:p w14:paraId="761A976A" w14:textId="1ED5B935" w:rsidR="00880266" w:rsidRPr="00271465" w:rsidRDefault="00880266" w:rsidP="00880266">
      <w:pPr>
        <w:rPr>
          <w:color w:val="FF0000"/>
        </w:rPr>
      </w:pPr>
      <w:r w:rsidRPr="00271465">
        <w:rPr>
          <w:b/>
          <w:bCs/>
          <w:color w:val="0000FF"/>
        </w:rPr>
        <w:t>Hướng dẫn:</w:t>
      </w:r>
      <w:r w:rsidRPr="00702D38">
        <w:rPr>
          <w:i/>
          <w:iCs/>
          <w:color w:val="0000FF"/>
        </w:rPr>
        <w:t xml:space="preserve"> </w:t>
      </w:r>
      <w:r w:rsidRPr="00271465">
        <w:rPr>
          <w:color w:val="FF0000"/>
        </w:rPr>
        <w:t>Áp dụng công thức hình bình hành, hành chữ nhật</w:t>
      </w:r>
    </w:p>
    <w:p w14:paraId="0257EB9D" w14:textId="7CDD0E76" w:rsidR="00D81BCB" w:rsidRPr="00AE6BB9" w:rsidRDefault="00D81BCB" w:rsidP="00D81BCB">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LM Roman 12" w:hAnsi="LM Roman 12"/>
          <w:color w:val="FFFFFF"/>
          <w:sz w:val="26"/>
          <w:lang w:val="nl-NL"/>
        </w:rPr>
        <w:t xml:space="preserve">DẠNG </w:t>
      </w:r>
      <w:r>
        <w:rPr>
          <w:rFonts w:ascii="LM Roman 12" w:hAnsi="LM Roman 12"/>
          <w:color w:val="FFFFFF"/>
          <w:sz w:val="26"/>
          <w:lang w:val="nl-NL"/>
        </w:rPr>
        <w:t>2</w:t>
      </w:r>
      <w:r w:rsidRPr="00AE6BB9">
        <w:rPr>
          <w:rFonts w:ascii="LM Roman 12" w:hAnsi="LM Roman 12"/>
          <w:color w:val="FFFFFF"/>
          <w:sz w:val="26"/>
          <w:lang w:val="nl-NL"/>
        </w:rPr>
        <w:t xml:space="preserve">: </w:t>
      </w:r>
      <w:r>
        <w:rPr>
          <w:rFonts w:ascii="LM Roman 12" w:hAnsi="LM Roman 12"/>
          <w:color w:val="FFFFFF"/>
          <w:sz w:val="26"/>
          <w:lang w:val="nl-NL"/>
        </w:rPr>
        <w:t>Vận dụng giải quyết các bài toán có nội dung thực tiễn</w:t>
      </w:r>
      <w:r w:rsidRPr="00AE6BB9">
        <w:rPr>
          <w:rFonts w:ascii="LM Roman 12" w:hAnsi="LM Roman 12"/>
          <w:color w:val="FFFFFF"/>
          <w:sz w:val="26"/>
          <w:lang w:val="nl-NL"/>
        </w:rPr>
        <w:tab/>
      </w:r>
    </w:p>
    <w:p w14:paraId="465A5CF8" w14:textId="24931A04" w:rsidR="00654FC3" w:rsidRDefault="00D81BCB">
      <w:r w:rsidRPr="00C30375">
        <w:rPr>
          <w:b/>
          <w:bCs/>
          <w:color w:val="0000FF"/>
        </w:rPr>
        <w:t xml:space="preserve">Bài </w:t>
      </w:r>
      <w:r w:rsidR="001203A1" w:rsidRPr="00C30375">
        <w:rPr>
          <w:b/>
          <w:bCs/>
          <w:color w:val="0000FF"/>
        </w:rPr>
        <w:t>7</w:t>
      </w:r>
      <w:r w:rsidR="00C30375" w:rsidRPr="00C30375">
        <w:rPr>
          <w:b/>
          <w:bCs/>
          <w:color w:val="0000FF"/>
        </w:rPr>
        <w:t>.</w:t>
      </w:r>
      <w:r w:rsidRPr="00C30375">
        <w:rPr>
          <w:color w:val="0000FF"/>
        </w:rPr>
        <w:t xml:space="preserve"> </w:t>
      </w:r>
      <w:r>
        <w:t>Một mảnh vườn hình chữ nhật có chiều dài 40m, chiều rộng 30m với lối đi hình bình hành rộng 2m (xem hình bên). Tính diện tích phần mảnh vườn không tính lối đi</w:t>
      </w:r>
      <w:r w:rsidR="00603B1D">
        <w:t>.</w:t>
      </w:r>
    </w:p>
    <w:p w14:paraId="5A8D62DD" w14:textId="32A983FA" w:rsidR="003209CB" w:rsidRDefault="00CB10B5">
      <w:r w:rsidRPr="00BC06F4">
        <w:rPr>
          <w:b/>
          <w:bCs/>
          <w:noProof/>
        </w:rPr>
        <w:drawing>
          <wp:anchor distT="0" distB="0" distL="114300" distR="114300" simplePos="0" relativeHeight="251658240" behindDoc="0" locked="0" layoutInCell="1" allowOverlap="1" wp14:anchorId="26EA5AB7" wp14:editId="5173E7E1">
            <wp:simplePos x="0" y="0"/>
            <wp:positionH relativeFrom="margin">
              <wp:posOffset>4122420</wp:posOffset>
            </wp:positionH>
            <wp:positionV relativeFrom="paragraph">
              <wp:posOffset>105410</wp:posOffset>
            </wp:positionV>
            <wp:extent cx="1979930" cy="2890520"/>
            <wp:effectExtent l="0" t="0" r="127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979930" cy="2890520"/>
                    </a:xfrm>
                    <a:prstGeom prst="rect">
                      <a:avLst/>
                    </a:prstGeom>
                    <a:noFill/>
                    <a:ln>
                      <a:noFill/>
                    </a:ln>
                  </pic:spPr>
                </pic:pic>
              </a:graphicData>
            </a:graphic>
            <wp14:sizeRelH relativeFrom="page">
              <wp14:pctWidth>0</wp14:pctWidth>
            </wp14:sizeRelH>
            <wp14:sizeRelV relativeFrom="page">
              <wp14:pctHeight>0</wp14:pctHeight>
            </wp14:sizeRelV>
          </wp:anchor>
        </w:drawing>
      </w:r>
      <w:r w:rsidR="003209CB" w:rsidRPr="003209CB">
        <w:rPr>
          <w:noProof/>
        </w:rPr>
        <w:drawing>
          <wp:anchor distT="0" distB="0" distL="114300" distR="114300" simplePos="0" relativeHeight="251661312" behindDoc="1" locked="0" layoutInCell="1" allowOverlap="1" wp14:anchorId="3B89AFF7" wp14:editId="7F5C62BD">
            <wp:simplePos x="0" y="0"/>
            <wp:positionH relativeFrom="margin">
              <wp:posOffset>1278255</wp:posOffset>
            </wp:positionH>
            <wp:positionV relativeFrom="paragraph">
              <wp:posOffset>4445</wp:posOffset>
            </wp:positionV>
            <wp:extent cx="1819910" cy="1426845"/>
            <wp:effectExtent l="0" t="0" r="0" b="0"/>
            <wp:wrapTight wrapText="bothSides">
              <wp:wrapPolygon edited="0">
                <wp:start x="8140" y="865"/>
                <wp:lineTo x="1357" y="2884"/>
                <wp:lineTo x="226" y="3461"/>
                <wp:lineTo x="226" y="17591"/>
                <wp:lineTo x="2939" y="19322"/>
                <wp:lineTo x="6557" y="19899"/>
                <wp:lineTo x="9496" y="19899"/>
                <wp:lineTo x="14018" y="19322"/>
                <wp:lineTo x="17636" y="17591"/>
                <wp:lineTo x="17410" y="10670"/>
                <wp:lineTo x="20575" y="10670"/>
                <wp:lineTo x="20575" y="9805"/>
                <wp:lineTo x="17410" y="6056"/>
                <wp:lineTo x="17636" y="3749"/>
                <wp:lineTo x="15827" y="2595"/>
                <wp:lineTo x="10174" y="865"/>
                <wp:lineTo x="8140" y="865"/>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19910" cy="142684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BF7279" w14:textId="6A9FBCF0" w:rsidR="003209CB" w:rsidRDefault="003209CB"/>
    <w:p w14:paraId="5F04C357" w14:textId="5F5A9F98" w:rsidR="003209CB" w:rsidRDefault="003209CB"/>
    <w:p w14:paraId="6B32A7CF" w14:textId="20859546" w:rsidR="003209CB" w:rsidRDefault="003209CB"/>
    <w:p w14:paraId="2C414D3B" w14:textId="38F400B0" w:rsidR="003209CB" w:rsidRDefault="003209CB"/>
    <w:p w14:paraId="127CAFAF" w14:textId="572A74B3" w:rsidR="003209CB" w:rsidRDefault="003209CB"/>
    <w:p w14:paraId="605CB132" w14:textId="5F06BCE7" w:rsidR="003209CB" w:rsidRDefault="003209CB"/>
    <w:p w14:paraId="2089DFC8" w14:textId="645ACAC7" w:rsidR="003209CB" w:rsidRDefault="003209CB"/>
    <w:p w14:paraId="1065BD99" w14:textId="4381EE98" w:rsidR="00D54782" w:rsidRPr="00702D38" w:rsidRDefault="00D54782" w:rsidP="00D54782">
      <w:pPr>
        <w:rPr>
          <w:i/>
          <w:iCs/>
        </w:rPr>
      </w:pPr>
      <w:r w:rsidRPr="00271465">
        <w:rPr>
          <w:b/>
          <w:bCs/>
          <w:color w:val="0000FF"/>
        </w:rPr>
        <w:t>Hướng dẫn:</w:t>
      </w:r>
      <w:r w:rsidRPr="00702D38">
        <w:rPr>
          <w:i/>
          <w:iCs/>
          <w:color w:val="0000FF"/>
        </w:rPr>
        <w:t xml:space="preserve"> </w:t>
      </w:r>
      <w:r w:rsidRPr="00271465">
        <w:rPr>
          <w:color w:val="FF0000"/>
        </w:rPr>
        <w:t>Diện tích mảnh vườn không lối đi cần tìm là diện tích còn lại của mảnh vườn hình chữ nhật bỏ đi diện tích lối đi hình bình hành.</w:t>
      </w:r>
    </w:p>
    <w:p w14:paraId="2A274111" w14:textId="77777777" w:rsidR="00D54782" w:rsidRDefault="00D54782" w:rsidP="00D54782"/>
    <w:p w14:paraId="0A222D4E" w14:textId="77777777" w:rsidR="003209CB" w:rsidRDefault="003209CB"/>
    <w:p w14:paraId="597E2FEE" w14:textId="2484F985" w:rsidR="00D81BCB" w:rsidRDefault="00D81BCB">
      <w:r w:rsidRPr="00C30375">
        <w:rPr>
          <w:b/>
          <w:bCs/>
          <w:color w:val="0000FF"/>
        </w:rPr>
        <w:t xml:space="preserve">Bài </w:t>
      </w:r>
      <w:r w:rsidR="001203A1" w:rsidRPr="00C30375">
        <w:rPr>
          <w:b/>
          <w:bCs/>
          <w:color w:val="0000FF"/>
        </w:rPr>
        <w:t>8</w:t>
      </w:r>
      <w:r w:rsidR="00C30375" w:rsidRPr="00C30375">
        <w:rPr>
          <w:b/>
          <w:bCs/>
          <w:color w:val="0000FF"/>
        </w:rPr>
        <w:t>.</w:t>
      </w:r>
      <w:r w:rsidRPr="00C30375">
        <w:rPr>
          <w:color w:val="0000FF"/>
        </w:rPr>
        <w:t xml:space="preserve"> </w:t>
      </w:r>
      <w:r>
        <w:t>Khu vực đậu xe ô tô của một cửa hàng có dạng hình chữ nhật với chiều dài 14m, chiều rộng 10m. Trong đó, một nửa khu vực dành cho quay đầu xe, hai góc tam giác để trồng hoa và phần còn lại chia đều cho 4 chỗ đậu ô tô (xem hình</w:t>
      </w:r>
      <w:r w:rsidR="00E77505">
        <w:t xml:space="preserve"> bên</w:t>
      </w:r>
      <w:r>
        <w:t>)</w:t>
      </w:r>
    </w:p>
    <w:p w14:paraId="3B331F33" w14:textId="76E9CC71" w:rsidR="00D81BCB" w:rsidRDefault="00D81BCB" w:rsidP="00D81BCB">
      <w:pPr>
        <w:pStyle w:val="ListParagraph"/>
        <w:numPr>
          <w:ilvl w:val="0"/>
          <w:numId w:val="1"/>
        </w:numPr>
      </w:pPr>
      <w:r>
        <w:t>Tính diện tích chỗ đậu xe dành cho một ô tô</w:t>
      </w:r>
    </w:p>
    <w:p w14:paraId="6BE5AB96" w14:textId="30DEEDFD" w:rsidR="00D81BCB" w:rsidRDefault="00D81BCB" w:rsidP="00D81BCB">
      <w:pPr>
        <w:pStyle w:val="ListParagraph"/>
        <w:numPr>
          <w:ilvl w:val="0"/>
          <w:numId w:val="1"/>
        </w:numPr>
      </w:pPr>
      <w:r>
        <w:t xml:space="preserve">Tính diện tích dành cho đậu xe </w:t>
      </w:r>
      <w:r w:rsidR="00632619">
        <w:t>v</w:t>
      </w:r>
      <w:r>
        <w:t>à quay đầu xe</w:t>
      </w:r>
    </w:p>
    <w:p w14:paraId="1DE77776" w14:textId="77777777" w:rsidR="0007629B" w:rsidRPr="00271465" w:rsidRDefault="0007629B" w:rsidP="0007629B">
      <w:pPr>
        <w:rPr>
          <w:b/>
          <w:bCs/>
          <w:color w:val="0000FF"/>
        </w:rPr>
      </w:pPr>
      <w:r w:rsidRPr="00271465">
        <w:rPr>
          <w:b/>
          <w:bCs/>
          <w:color w:val="0000FF"/>
        </w:rPr>
        <w:t xml:space="preserve">Hướng dẫn: </w:t>
      </w:r>
    </w:p>
    <w:p w14:paraId="0E8FDDEC" w14:textId="2447EE9C" w:rsidR="0007629B" w:rsidRPr="00271465" w:rsidRDefault="0007629B" w:rsidP="0007629B">
      <w:pPr>
        <w:rPr>
          <w:color w:val="FF0000"/>
        </w:rPr>
      </w:pPr>
      <w:r w:rsidRPr="00271465">
        <w:rPr>
          <w:color w:val="FF0000"/>
        </w:rPr>
        <w:t>a) Diện tích đậu xe dành cho một ô tô là diện tích một nửa khu vực hình chữ nhật bỏ đi 2 góc tam giác trồng hoa rồi chia cho 4.</w:t>
      </w:r>
    </w:p>
    <w:p w14:paraId="556109D0" w14:textId="4E6F4DBE" w:rsidR="0007629B" w:rsidRPr="00271465" w:rsidRDefault="0007629B" w:rsidP="0007629B">
      <w:pPr>
        <w:rPr>
          <w:color w:val="FF0000"/>
        </w:rPr>
      </w:pPr>
      <w:r w:rsidRPr="00271465">
        <w:rPr>
          <w:color w:val="FF0000"/>
        </w:rPr>
        <w:t>b) Diện tích dành cho đậu xe và quay đầu xe là diện tích khu vực hình hình chữ nhật bỏ đi 2 góc tam giác trồng hoa.</w:t>
      </w:r>
    </w:p>
    <w:p w14:paraId="40415797" w14:textId="77777777" w:rsidR="0007629B" w:rsidRDefault="0007629B" w:rsidP="0007629B">
      <w:pPr>
        <w:pStyle w:val="ListParagraph"/>
      </w:pPr>
    </w:p>
    <w:p w14:paraId="268C5100" w14:textId="72BC0536" w:rsidR="004D16DE" w:rsidRDefault="004D16DE" w:rsidP="004D16DE"/>
    <w:p w14:paraId="3220EE37" w14:textId="6D9E161D" w:rsidR="004D16DE" w:rsidRDefault="004D16DE" w:rsidP="004D16DE">
      <w:r w:rsidRPr="00C30375">
        <w:rPr>
          <w:b/>
          <w:bCs/>
          <w:color w:val="0000FF"/>
        </w:rPr>
        <w:t>Bài 9</w:t>
      </w:r>
      <w:r w:rsidR="00C30375" w:rsidRPr="00C30375">
        <w:rPr>
          <w:b/>
          <w:bCs/>
          <w:color w:val="0000FF"/>
        </w:rPr>
        <w:t>.</w:t>
      </w:r>
      <w:r w:rsidRPr="00C30375">
        <w:rPr>
          <w:color w:val="0000FF"/>
        </w:rPr>
        <w:t xml:space="preserve"> </w:t>
      </w:r>
      <w:r>
        <w:t>Trên mảnh đất có dạng hình chữ nhật với chiều dài là 28m và chiều rộng là 24m, người ta định xây dựng một vườn hoa hình chữ nhật và bớt ra một phần đường đi</w:t>
      </w:r>
      <w:r w:rsidR="00FA7B10">
        <w:t xml:space="preserve"> như hình</w:t>
      </w:r>
    </w:p>
    <w:p w14:paraId="785DABE1" w14:textId="4CC727CB" w:rsidR="004D16DE" w:rsidRDefault="004D16DE" w:rsidP="004D16DE">
      <w:pPr>
        <w:pStyle w:val="ListParagraph"/>
        <w:numPr>
          <w:ilvl w:val="0"/>
          <w:numId w:val="2"/>
        </w:numPr>
      </w:pPr>
      <w:r>
        <w:t>Tính diện tích mảnh đất có dạng hình chữ nhật đó.</w:t>
      </w:r>
    </w:p>
    <w:p w14:paraId="459F9055" w14:textId="725A559E" w:rsidR="004D16DE" w:rsidRDefault="004D16DE" w:rsidP="004D16DE">
      <w:pPr>
        <w:pStyle w:val="ListParagraph"/>
        <w:numPr>
          <w:ilvl w:val="0"/>
          <w:numId w:val="2"/>
        </w:numPr>
      </w:pPr>
      <w:r>
        <w:t>Tính diện tích vườn hoa.</w:t>
      </w:r>
    </w:p>
    <w:p w14:paraId="0E9387A3" w14:textId="183B42C4" w:rsidR="004D16DE" w:rsidRDefault="004D16DE" w:rsidP="004D16DE">
      <w:pPr>
        <w:pStyle w:val="ListParagraph"/>
        <w:numPr>
          <w:ilvl w:val="0"/>
          <w:numId w:val="2"/>
        </w:numPr>
      </w:pPr>
      <w:r>
        <w:t>Người ta định dùng những viên gạch chống trượt</w:t>
      </w:r>
      <w:r w:rsidR="00375814">
        <w:t xml:space="preserve"> có dạng hình vuông có cạnh 50cm để lát đường đi. Cần dùng bao nhiêu viên gạch như thế? Biết rằng diện tích các mối nối và sự hao hụt không đáng kể.</w:t>
      </w:r>
    </w:p>
    <w:p w14:paraId="347D2242" w14:textId="5EC6332D" w:rsidR="00375814" w:rsidRDefault="00375814" w:rsidP="004D16DE">
      <w:pPr>
        <w:pStyle w:val="ListParagraph"/>
        <w:numPr>
          <w:ilvl w:val="0"/>
          <w:numId w:val="2"/>
        </w:numPr>
      </w:pPr>
      <w:r>
        <w:t>Người ta làm hàng rào xung quanh vườn hoa. Tính chiều dài hàng rào đó.</w:t>
      </w:r>
    </w:p>
    <w:p w14:paraId="41AEE257" w14:textId="76999562" w:rsidR="007C7EE2" w:rsidRDefault="007C7EE2" w:rsidP="00243122">
      <w:pPr>
        <w:pStyle w:val="ListParagraph"/>
        <w:jc w:val="center"/>
      </w:pPr>
      <w:r>
        <w:rPr>
          <w:noProof/>
        </w:rPr>
        <w:drawing>
          <wp:inline distT="0" distB="0" distL="0" distR="0" wp14:anchorId="19CF6267" wp14:editId="5D756A08">
            <wp:extent cx="2431968" cy="1870364"/>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462514" cy="1893856"/>
                    </a:xfrm>
                    <a:prstGeom prst="rect">
                      <a:avLst/>
                    </a:prstGeom>
                    <a:noFill/>
                    <a:ln>
                      <a:noFill/>
                    </a:ln>
                  </pic:spPr>
                </pic:pic>
              </a:graphicData>
            </a:graphic>
          </wp:inline>
        </w:drawing>
      </w:r>
    </w:p>
    <w:p w14:paraId="3CFC1E4F" w14:textId="50FA600A" w:rsidR="0007629B" w:rsidRPr="00271465" w:rsidRDefault="0007629B" w:rsidP="0007629B">
      <w:pPr>
        <w:rPr>
          <w:b/>
          <w:bCs/>
          <w:color w:val="0000FF"/>
        </w:rPr>
      </w:pPr>
      <w:r w:rsidRPr="00271465">
        <w:rPr>
          <w:b/>
          <w:bCs/>
          <w:color w:val="0000FF"/>
        </w:rPr>
        <w:t xml:space="preserve">Hướng dẫn: </w:t>
      </w:r>
    </w:p>
    <w:p w14:paraId="30434D54" w14:textId="3F373E20" w:rsidR="0007629B" w:rsidRPr="00271465" w:rsidRDefault="0007629B" w:rsidP="0007629B">
      <w:pPr>
        <w:rPr>
          <w:color w:val="FF0000"/>
        </w:rPr>
      </w:pPr>
      <w:r w:rsidRPr="00271465">
        <w:rPr>
          <w:color w:val="FF0000"/>
        </w:rPr>
        <w:t>a)b) Áp dụng công thức tính diện tích hình chữ nhật.</w:t>
      </w:r>
    </w:p>
    <w:p w14:paraId="45572AB7" w14:textId="68614478" w:rsidR="0007629B" w:rsidRPr="00271465" w:rsidRDefault="0007629B" w:rsidP="0007629B">
      <w:pPr>
        <w:rPr>
          <w:color w:val="FF0000"/>
        </w:rPr>
      </w:pPr>
      <w:r w:rsidRPr="00271465">
        <w:rPr>
          <w:color w:val="FF0000"/>
        </w:rPr>
        <w:t xml:space="preserve">c) Diện tích đường đi chia cho diện tích mỗi viên gạch </w:t>
      </w:r>
      <w:r w:rsidR="00554CD5" w:rsidRPr="00271465">
        <w:rPr>
          <w:color w:val="FF0000"/>
        </w:rPr>
        <w:t>(</w:t>
      </w:r>
      <w:r w:rsidRPr="00271465">
        <w:rPr>
          <w:color w:val="FF0000"/>
        </w:rPr>
        <w:t>cùng đơn vi)</w:t>
      </w:r>
    </w:p>
    <w:p w14:paraId="5F32693B" w14:textId="6A669E7C" w:rsidR="0007629B" w:rsidRPr="00271465" w:rsidRDefault="0007629B" w:rsidP="0007629B">
      <w:pPr>
        <w:rPr>
          <w:color w:val="FF0000"/>
        </w:rPr>
      </w:pPr>
      <w:r w:rsidRPr="00271465">
        <w:rPr>
          <w:color w:val="FF0000"/>
        </w:rPr>
        <w:t>d) Chiều dài hàng rào chính là chu vi của vườn hoa.</w:t>
      </w:r>
    </w:p>
    <w:p w14:paraId="7DDAE238" w14:textId="5125831E" w:rsidR="007D289C" w:rsidRDefault="007D289C" w:rsidP="0007629B">
      <w:pPr>
        <w:rPr>
          <w:i/>
          <w:iCs/>
        </w:rPr>
      </w:pPr>
    </w:p>
    <w:p w14:paraId="27ED8021" w14:textId="13F69FE9" w:rsidR="007D289C" w:rsidRDefault="00F07DAA" w:rsidP="007D289C">
      <w:pPr>
        <w:spacing w:line="360" w:lineRule="auto"/>
        <w:rPr>
          <w:b/>
          <w:lang w:val="nl-NL"/>
        </w:rPr>
      </w:pPr>
      <w:r>
        <w:rPr>
          <w:bCs/>
          <w:noProof/>
        </w:rPr>
        <w:drawing>
          <wp:anchor distT="0" distB="0" distL="114300" distR="114300" simplePos="0" relativeHeight="251664384" behindDoc="0" locked="0" layoutInCell="1" allowOverlap="1" wp14:anchorId="4CC23DEA" wp14:editId="370327A9">
            <wp:simplePos x="0" y="0"/>
            <wp:positionH relativeFrom="column">
              <wp:posOffset>4599420</wp:posOffset>
            </wp:positionH>
            <wp:positionV relativeFrom="paragraph">
              <wp:posOffset>103332</wp:posOffset>
            </wp:positionV>
            <wp:extent cx="1350818" cy="1542601"/>
            <wp:effectExtent l="0" t="0" r="1905" b="63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50818" cy="1542601"/>
                    </a:xfrm>
                    <a:prstGeom prst="rect">
                      <a:avLst/>
                    </a:prstGeom>
                    <a:noFill/>
                    <a:ln>
                      <a:noFill/>
                    </a:ln>
                  </pic:spPr>
                </pic:pic>
              </a:graphicData>
            </a:graphic>
            <wp14:sizeRelH relativeFrom="page">
              <wp14:pctWidth>0</wp14:pctWidth>
            </wp14:sizeRelH>
            <wp14:sizeRelV relativeFrom="page">
              <wp14:pctHeight>0</wp14:pctHeight>
            </wp14:sizeRelV>
          </wp:anchor>
        </w:drawing>
      </w:r>
      <w:r w:rsidR="007D289C">
        <w:rPr>
          <w:b/>
          <w:color w:val="0000FF"/>
          <w:lang w:val="nl-NL"/>
        </w:rPr>
        <w:t>C. BÀI TẬP TỰ GIẢI CÓ ĐÁP SỐ.</w:t>
      </w:r>
    </w:p>
    <w:p w14:paraId="139B9E7D" w14:textId="327F1E08" w:rsidR="00F55271" w:rsidRPr="0040343B" w:rsidRDefault="00F55271" w:rsidP="007D289C">
      <w:pPr>
        <w:spacing w:line="360" w:lineRule="auto"/>
        <w:rPr>
          <w:bCs/>
          <w:lang w:val="nl-NL"/>
        </w:rPr>
      </w:pPr>
      <w:r w:rsidRPr="00C30375">
        <w:rPr>
          <w:b/>
          <w:color w:val="0000FF"/>
          <w:lang w:val="nl-NL"/>
        </w:rPr>
        <w:t>Bài 10</w:t>
      </w:r>
      <w:r w:rsidR="00C30375" w:rsidRPr="00C30375">
        <w:rPr>
          <w:b/>
          <w:color w:val="0000FF"/>
          <w:lang w:val="nl-NL"/>
        </w:rPr>
        <w:t>.</w:t>
      </w:r>
      <w:r w:rsidRPr="00C30375">
        <w:rPr>
          <w:b/>
          <w:color w:val="0000FF"/>
          <w:lang w:val="nl-NL"/>
        </w:rPr>
        <w:t xml:space="preserve"> </w:t>
      </w:r>
      <w:r w:rsidR="0040343B">
        <w:rPr>
          <w:bCs/>
          <w:lang w:val="nl-NL"/>
        </w:rPr>
        <w:t>Người ta thiết kế viên đá lát vườn hình lục giác đều bằng cách ghép các viên đá hình thang cân với nhau (như hình bên). Mỗi viên đá hình thang cân có hai đáy là 10cm và 20cm, chiều cao 8,6cm. Hỏi một viên đá hình lục giác đều có diện tích bao nhiêu (biết diện tích mạch ghép nối không đáng kể)</w:t>
      </w:r>
    </w:p>
    <w:p w14:paraId="228C3D30" w14:textId="442F3FD0" w:rsidR="00F55271" w:rsidRPr="00F07DAA" w:rsidRDefault="00F55271" w:rsidP="007D289C">
      <w:pPr>
        <w:spacing w:line="360" w:lineRule="auto"/>
        <w:rPr>
          <w:bCs/>
          <w:i/>
          <w:iCs/>
          <w:lang w:val="nl-NL"/>
        </w:rPr>
      </w:pPr>
      <w:r w:rsidRPr="00271465">
        <w:rPr>
          <w:b/>
          <w:color w:val="0000FF"/>
          <w:lang w:val="nl-NL"/>
        </w:rPr>
        <w:t>Đáp án:</w:t>
      </w:r>
      <w:r w:rsidRPr="00271465">
        <w:rPr>
          <w:bCs/>
          <w:i/>
          <w:iCs/>
          <w:color w:val="0000FF"/>
          <w:lang w:val="nl-NL"/>
        </w:rPr>
        <w:t xml:space="preserve"> </w:t>
      </w:r>
      <w:r w:rsidR="00271465" w:rsidRPr="00F07DAA">
        <w:rPr>
          <w:bCs/>
          <w:i/>
          <w:iCs/>
          <w:position w:val="-4"/>
          <w:lang w:val="nl-NL"/>
        </w:rPr>
        <w:object w:dxaOrig="920" w:dyaOrig="300" w14:anchorId="27EA65C7">
          <v:shape id="_x0000_i1047" type="#_x0000_t75" style="width:45.5pt;height:14.95pt" o:ole="">
            <v:imagedata r:id="rId65" o:title=""/>
          </v:shape>
          <o:OLEObject Type="Embed" ProgID="Equation.DSMT4" ShapeID="_x0000_i1047" DrawAspect="Content" ObjectID="_1749543734" r:id="rId66"/>
        </w:object>
      </w:r>
    </w:p>
    <w:p w14:paraId="00541D57" w14:textId="6196ADE2" w:rsidR="00F07DAA" w:rsidRDefault="009B5646" w:rsidP="00F07DAA">
      <w:pPr>
        <w:spacing w:line="360" w:lineRule="auto"/>
        <w:rPr>
          <w:bCs/>
          <w:lang w:val="nl-NL"/>
        </w:rPr>
      </w:pPr>
      <w:r w:rsidRPr="00C30375">
        <w:rPr>
          <w:bCs/>
          <w:noProof/>
          <w:color w:val="0000FF"/>
        </w:rPr>
        <w:drawing>
          <wp:anchor distT="0" distB="0" distL="114300" distR="114300" simplePos="0" relativeHeight="251665408" behindDoc="0" locked="0" layoutInCell="1" allowOverlap="1" wp14:anchorId="26502332" wp14:editId="25A27482">
            <wp:simplePos x="0" y="0"/>
            <wp:positionH relativeFrom="column">
              <wp:posOffset>3395345</wp:posOffset>
            </wp:positionH>
            <wp:positionV relativeFrom="paragraph">
              <wp:posOffset>6985</wp:posOffset>
            </wp:positionV>
            <wp:extent cx="2581275" cy="1676400"/>
            <wp:effectExtent l="0" t="0" r="9525"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81275" cy="1676400"/>
                    </a:xfrm>
                    <a:prstGeom prst="rect">
                      <a:avLst/>
                    </a:prstGeom>
                    <a:noFill/>
                    <a:ln>
                      <a:noFill/>
                    </a:ln>
                  </pic:spPr>
                </pic:pic>
              </a:graphicData>
            </a:graphic>
            <wp14:sizeRelH relativeFrom="page">
              <wp14:pctWidth>0</wp14:pctWidth>
            </wp14:sizeRelH>
            <wp14:sizeRelV relativeFrom="page">
              <wp14:pctHeight>0</wp14:pctHeight>
            </wp14:sizeRelV>
          </wp:anchor>
        </w:drawing>
      </w:r>
      <w:r w:rsidR="00F55271" w:rsidRPr="00C30375">
        <w:rPr>
          <w:b/>
          <w:color w:val="0000FF"/>
          <w:lang w:val="nl-NL"/>
        </w:rPr>
        <w:t>Bài 11</w:t>
      </w:r>
      <w:r w:rsidR="00C30375" w:rsidRPr="00C30375">
        <w:rPr>
          <w:b/>
          <w:color w:val="0000FF"/>
          <w:lang w:val="nl-NL"/>
        </w:rPr>
        <w:t>.</w:t>
      </w:r>
      <w:r w:rsidR="00F07DAA" w:rsidRPr="00C30375">
        <w:rPr>
          <w:b/>
          <w:color w:val="0000FF"/>
          <w:lang w:val="nl-NL"/>
        </w:rPr>
        <w:t xml:space="preserve"> </w:t>
      </w:r>
      <w:r w:rsidR="00F07DAA">
        <w:rPr>
          <w:bCs/>
          <w:lang w:val="nl-NL"/>
        </w:rPr>
        <w:t>Bà Lan dự định lát đá và trồng cỏ xen kẽ cho sân vườn hình chữ nhật có kích thước 20m x 30m thì</w:t>
      </w:r>
      <w:r>
        <w:rPr>
          <w:bCs/>
          <w:lang w:val="nl-NL"/>
        </w:rPr>
        <w:t xml:space="preserve"> bà</w:t>
      </w:r>
      <w:r w:rsidR="00F07DAA">
        <w:rPr>
          <w:bCs/>
          <w:lang w:val="nl-NL"/>
        </w:rPr>
        <w:t xml:space="preserve"> cần dùng 1400 viên đá lát hình vuông cạnh 60cm, diện tích sân còn lại dùng đề trồng cỏ. Hỏi bà Lan cần bỏ ra chi phí bao nhiêu để trồng cỏ</w:t>
      </w:r>
      <w:r>
        <w:rPr>
          <w:bCs/>
          <w:lang w:val="nl-NL"/>
        </w:rPr>
        <w:t xml:space="preserve">? </w:t>
      </w:r>
      <w:r w:rsidR="00F07DAA">
        <w:rPr>
          <w:bCs/>
          <w:lang w:val="nl-NL"/>
        </w:rPr>
        <w:t>biết giá mỗi mét vuông cỏ là 30 000 đồng</w:t>
      </w:r>
      <w:r>
        <w:rPr>
          <w:bCs/>
          <w:lang w:val="nl-NL"/>
        </w:rPr>
        <w:t>.</w:t>
      </w:r>
    </w:p>
    <w:p w14:paraId="11029505" w14:textId="24E21432" w:rsidR="00F55271" w:rsidRPr="00271465" w:rsidRDefault="00F55271" w:rsidP="007D289C">
      <w:pPr>
        <w:spacing w:line="360" w:lineRule="auto"/>
        <w:rPr>
          <w:bCs/>
          <w:color w:val="FF0000"/>
          <w:lang w:val="nl-NL"/>
        </w:rPr>
      </w:pPr>
      <w:r w:rsidRPr="00271465">
        <w:rPr>
          <w:b/>
          <w:color w:val="0000FF"/>
          <w:lang w:val="nl-NL"/>
        </w:rPr>
        <w:t>Đáp án:</w:t>
      </w:r>
      <w:r w:rsidRPr="00F07DAA">
        <w:rPr>
          <w:bCs/>
          <w:i/>
          <w:iCs/>
          <w:color w:val="0000FF"/>
          <w:lang w:val="nl-NL"/>
        </w:rPr>
        <w:t xml:space="preserve"> </w:t>
      </w:r>
      <w:r w:rsidRPr="00271465">
        <w:rPr>
          <w:bCs/>
          <w:color w:val="FF0000"/>
          <w:lang w:val="nl-NL"/>
        </w:rPr>
        <w:t>Chi phí trồng cỏ là 2 880 000 đồng</w:t>
      </w:r>
    </w:p>
    <w:p w14:paraId="0D53EE9C" w14:textId="77777777" w:rsidR="00B71107" w:rsidRPr="00C30375" w:rsidRDefault="00B71107" w:rsidP="007D289C">
      <w:pPr>
        <w:spacing w:line="360" w:lineRule="auto"/>
        <w:rPr>
          <w:b/>
          <w:color w:val="0000FF"/>
          <w:lang w:val="nl-NL"/>
        </w:rPr>
      </w:pPr>
    </w:p>
    <w:p w14:paraId="78E5DC67" w14:textId="1803E180" w:rsidR="00F07DAA" w:rsidRDefault="00F07DAA" w:rsidP="007D289C">
      <w:pPr>
        <w:spacing w:line="360" w:lineRule="auto"/>
        <w:rPr>
          <w:bCs/>
          <w:i/>
          <w:iCs/>
          <w:color w:val="0000FF"/>
          <w:lang w:val="nl-NL"/>
        </w:rPr>
      </w:pPr>
      <w:r w:rsidRPr="00C30375">
        <w:rPr>
          <w:b/>
          <w:color w:val="0000FF"/>
          <w:lang w:val="nl-NL"/>
        </w:rPr>
        <w:t>Bài 12</w:t>
      </w:r>
      <w:r w:rsidR="00C30375" w:rsidRPr="00C30375">
        <w:rPr>
          <w:b/>
          <w:color w:val="0000FF"/>
          <w:lang w:val="nl-NL"/>
        </w:rPr>
        <w:t>.</w:t>
      </w:r>
      <w:r w:rsidRPr="00C30375">
        <w:rPr>
          <w:b/>
          <w:color w:val="0000FF"/>
          <w:lang w:val="nl-NL"/>
        </w:rPr>
        <w:t xml:space="preserve"> </w:t>
      </w:r>
      <w:r>
        <w:rPr>
          <w:bCs/>
          <w:lang w:val="nl-NL"/>
        </w:rPr>
        <w:t xml:space="preserve">Ông Thanh </w:t>
      </w:r>
      <w:r w:rsidR="009B5646">
        <w:rPr>
          <w:bCs/>
          <w:lang w:val="nl-NL"/>
        </w:rPr>
        <w:t xml:space="preserve">muốn lát nền </w:t>
      </w:r>
      <w:r>
        <w:rPr>
          <w:bCs/>
          <w:lang w:val="nl-NL"/>
        </w:rPr>
        <w:t>có một cái sân hình chữ nhật</w:t>
      </w:r>
      <w:r w:rsidR="009B5646">
        <w:rPr>
          <w:bCs/>
          <w:lang w:val="nl-NL"/>
        </w:rPr>
        <w:t xml:space="preserve"> chiều dài 15m và chiều rộng 9m. Ông mua loại gạch nền hình vuông cạnh 0,6m để lát sân. Hỏi ông Thanh phải mua bao nhiêu thùng gạch để đủ lát sân? Biết rằng mỗi thùng có 5 viên gạch.</w:t>
      </w:r>
    </w:p>
    <w:p w14:paraId="102D9B55" w14:textId="0B2A82BA" w:rsidR="003E03CE" w:rsidRPr="00271465" w:rsidRDefault="00F07DAA" w:rsidP="007D289C">
      <w:pPr>
        <w:spacing w:line="360" w:lineRule="auto"/>
        <w:rPr>
          <w:bCs/>
          <w:color w:val="FF0000"/>
          <w:lang w:val="nl-NL"/>
        </w:rPr>
      </w:pPr>
      <w:r w:rsidRPr="00271465">
        <w:rPr>
          <w:b/>
          <w:color w:val="0000FF"/>
          <w:lang w:val="nl-NL"/>
        </w:rPr>
        <w:t>Đáp án:</w:t>
      </w:r>
      <w:r w:rsidRPr="00F07DAA">
        <w:rPr>
          <w:bCs/>
          <w:i/>
          <w:iCs/>
          <w:color w:val="0000FF"/>
          <w:lang w:val="nl-NL"/>
        </w:rPr>
        <w:t xml:space="preserve"> </w:t>
      </w:r>
      <w:r w:rsidR="003E03CE" w:rsidRPr="00271465">
        <w:rPr>
          <w:bCs/>
          <w:color w:val="FF0000"/>
          <w:lang w:val="nl-NL"/>
        </w:rPr>
        <w:t>Số thùng gạch cần mua là 75 thùng</w:t>
      </w:r>
    </w:p>
    <w:p w14:paraId="2723EAA5" w14:textId="77777777" w:rsidR="007D289C" w:rsidRPr="007D289C" w:rsidRDefault="007D289C" w:rsidP="0007629B"/>
    <w:p w14:paraId="5C06961C" w14:textId="04AF4752" w:rsidR="00563DC9" w:rsidRPr="00C65BD8" w:rsidRDefault="00563DC9" w:rsidP="00563DC9">
      <w:pPr>
        <w:rPr>
          <w:b/>
          <w:color w:val="0000FF"/>
          <w:lang w:val="nl-NL"/>
        </w:rPr>
      </w:pPr>
      <w:r>
        <w:rPr>
          <w:b/>
          <w:color w:val="0000FF"/>
          <w:lang w:val="nl-NL"/>
        </w:rPr>
        <w:t>D.</w:t>
      </w:r>
      <w:r w:rsidRPr="00C65BD8">
        <w:rPr>
          <w:b/>
          <w:color w:val="0000FF"/>
          <w:lang w:val="nl-NL"/>
        </w:rPr>
        <w:t xml:space="preserve"> </w:t>
      </w:r>
      <w:r>
        <w:rPr>
          <w:b/>
          <w:color w:val="0000FF"/>
          <w:lang w:val="nl-NL"/>
        </w:rPr>
        <w:t xml:space="preserve">BÀI TẬP </w:t>
      </w:r>
      <w:r w:rsidRPr="00C65BD8">
        <w:rPr>
          <w:b/>
          <w:color w:val="0000FF"/>
          <w:lang w:val="nl-NL"/>
        </w:rPr>
        <w:t>TRẮC NGHIỆM</w:t>
      </w:r>
      <w:r>
        <w:rPr>
          <w:b/>
          <w:color w:val="0000FF"/>
          <w:lang w:val="nl-NL"/>
        </w:rPr>
        <w:t>.</w:t>
      </w:r>
    </w:p>
    <w:p w14:paraId="2F239CD5" w14:textId="3D07D566" w:rsidR="0007629B" w:rsidRDefault="00A345CE" w:rsidP="0007629B">
      <w:r w:rsidRPr="00C30375">
        <w:rPr>
          <w:b/>
          <w:bCs/>
          <w:color w:val="0000FF"/>
        </w:rPr>
        <w:t>Câu 1.</w:t>
      </w:r>
      <w:r w:rsidRPr="00C30375">
        <w:rPr>
          <w:color w:val="0000FF"/>
        </w:rPr>
        <w:t xml:space="preserve"> </w:t>
      </w:r>
      <w:r>
        <w:t xml:space="preserve">Khẳng định nào sau đây </w:t>
      </w:r>
      <w:r w:rsidRPr="00FC2663">
        <w:rPr>
          <w:b/>
          <w:bCs/>
        </w:rPr>
        <w:t>đúng</w:t>
      </w:r>
      <w:r>
        <w:t>?</w:t>
      </w:r>
    </w:p>
    <w:p w14:paraId="709270C9" w14:textId="4927F593" w:rsidR="00A345CE" w:rsidRDefault="00A345CE" w:rsidP="00A345CE">
      <w:r>
        <w:t xml:space="preserve">Trong hình </w:t>
      </w:r>
      <w:r w:rsidR="00D70039">
        <w:t>vuông</w:t>
      </w:r>
      <w:r>
        <w:t>:</w:t>
      </w:r>
    </w:p>
    <w:p w14:paraId="0C5F86FA" w14:textId="075AEDD8" w:rsidR="00A345CE" w:rsidRDefault="00A345CE" w:rsidP="00A345CE">
      <w:pPr>
        <w:pStyle w:val="ListParagraph"/>
        <w:numPr>
          <w:ilvl w:val="0"/>
          <w:numId w:val="4"/>
        </w:numPr>
      </w:pPr>
      <w:r>
        <w:t>Hai đường chéo không bằng nhau.</w:t>
      </w:r>
    </w:p>
    <w:p w14:paraId="46632999" w14:textId="4D233985" w:rsidR="00A345CE" w:rsidRDefault="00A345CE" w:rsidP="00A345CE">
      <w:pPr>
        <w:pStyle w:val="ListParagraph"/>
        <w:numPr>
          <w:ilvl w:val="0"/>
          <w:numId w:val="4"/>
        </w:numPr>
      </w:pPr>
      <w:r>
        <w:t>Bốn góc bằng</w:t>
      </w:r>
      <w:r w:rsidR="00D70039">
        <w:t xml:space="preserve"> nhau và bằng</w:t>
      </w:r>
      <w:r>
        <w:t xml:space="preserve"> </w:t>
      </w:r>
      <w:r w:rsidRPr="00A345CE">
        <w:rPr>
          <w:position w:val="-6"/>
        </w:rPr>
        <w:object w:dxaOrig="380" w:dyaOrig="320" w14:anchorId="0ECE8F0C">
          <v:shape id="_x0000_i1048" type="#_x0000_t75" style="width:18.35pt;height:15.6pt" o:ole="">
            <v:imagedata r:id="rId68" o:title=""/>
          </v:shape>
          <o:OLEObject Type="Embed" ProgID="Equation.DSMT4" ShapeID="_x0000_i1048" DrawAspect="Content" ObjectID="_1749543735" r:id="rId69"/>
        </w:object>
      </w:r>
    </w:p>
    <w:p w14:paraId="77D94D19" w14:textId="2381A2B5" w:rsidR="00A345CE" w:rsidRDefault="00A345CE" w:rsidP="00A345CE">
      <w:pPr>
        <w:pStyle w:val="ListParagraph"/>
        <w:numPr>
          <w:ilvl w:val="0"/>
          <w:numId w:val="4"/>
        </w:numPr>
      </w:pPr>
      <w:r>
        <w:t>Hai đường chéo song song</w:t>
      </w:r>
      <w:r w:rsidR="00D70039">
        <w:t>.</w:t>
      </w:r>
    </w:p>
    <w:p w14:paraId="17A74D93" w14:textId="1F7AC239" w:rsidR="00D70039" w:rsidRPr="00D70039" w:rsidRDefault="00A345CE" w:rsidP="00A345CE">
      <w:pPr>
        <w:pStyle w:val="ListParagraph"/>
        <w:numPr>
          <w:ilvl w:val="0"/>
          <w:numId w:val="4"/>
        </w:numPr>
        <w:rPr>
          <w:i/>
          <w:iCs/>
        </w:rPr>
      </w:pPr>
      <w:r>
        <w:t xml:space="preserve">Chu vi là </w:t>
      </w:r>
      <w:r w:rsidR="00D70039">
        <w:t>bình phương độ dài cạnh.</w:t>
      </w:r>
    </w:p>
    <w:p w14:paraId="72CE5DF3" w14:textId="5DBAAD04" w:rsidR="00A345CE" w:rsidRDefault="00A345CE" w:rsidP="00D70039">
      <w:pPr>
        <w:rPr>
          <w:i/>
          <w:iCs/>
        </w:rPr>
      </w:pPr>
      <w:r w:rsidRPr="00271465">
        <w:rPr>
          <w:b/>
          <w:bCs/>
          <w:color w:val="0000FF"/>
        </w:rPr>
        <w:t>Đáp án:</w:t>
      </w:r>
      <w:r w:rsidRPr="00D70039">
        <w:rPr>
          <w:i/>
          <w:iCs/>
          <w:color w:val="0000FF"/>
        </w:rPr>
        <w:t xml:space="preserve"> </w:t>
      </w:r>
      <w:r w:rsidRPr="00271465">
        <w:rPr>
          <w:color w:val="FF0000"/>
        </w:rPr>
        <w:t>B</w:t>
      </w:r>
    </w:p>
    <w:p w14:paraId="5D8C51C3" w14:textId="77777777" w:rsidR="00B71107" w:rsidRPr="00D70039" w:rsidRDefault="00B71107" w:rsidP="00D70039">
      <w:pPr>
        <w:rPr>
          <w:i/>
          <w:iCs/>
        </w:rPr>
      </w:pPr>
    </w:p>
    <w:p w14:paraId="6A8DEE8A" w14:textId="0949C00C" w:rsidR="00D70039" w:rsidRDefault="00D70039" w:rsidP="00D70039">
      <w:r w:rsidRPr="00C30375">
        <w:rPr>
          <w:b/>
          <w:bCs/>
          <w:color w:val="0000FF"/>
        </w:rPr>
        <w:t>Câu 2.</w:t>
      </w:r>
      <w:r w:rsidRPr="00C30375">
        <w:rPr>
          <w:color w:val="0000FF"/>
        </w:rPr>
        <w:t xml:space="preserve"> </w:t>
      </w:r>
      <w:r>
        <w:t xml:space="preserve">Khẳng định nào sau đây </w:t>
      </w:r>
      <w:r w:rsidRPr="00FC2663">
        <w:rPr>
          <w:b/>
          <w:bCs/>
        </w:rPr>
        <w:t>sai</w:t>
      </w:r>
      <w:r>
        <w:t>?</w:t>
      </w:r>
    </w:p>
    <w:p w14:paraId="7D04D213" w14:textId="10920D7C" w:rsidR="0007629B" w:rsidRDefault="00D70039" w:rsidP="00D70039">
      <w:pPr>
        <w:pStyle w:val="ListParagraph"/>
        <w:numPr>
          <w:ilvl w:val="0"/>
          <w:numId w:val="5"/>
        </w:numPr>
      </w:pPr>
      <w:r>
        <w:t>Hai đường chéo của hình vuông bằng nhau.</w:t>
      </w:r>
    </w:p>
    <w:p w14:paraId="4E1C01E6" w14:textId="14F4C880" w:rsidR="00D70039" w:rsidRDefault="00D70039" w:rsidP="00D70039">
      <w:pPr>
        <w:pStyle w:val="ListParagraph"/>
        <w:numPr>
          <w:ilvl w:val="0"/>
          <w:numId w:val="5"/>
        </w:numPr>
      </w:pPr>
      <w:r>
        <w:t>Hình thoi có bốn cạnh bằng nhau.</w:t>
      </w:r>
    </w:p>
    <w:p w14:paraId="0DBC9392" w14:textId="50E25C97" w:rsidR="00D70039" w:rsidRDefault="00D70039" w:rsidP="00D70039">
      <w:pPr>
        <w:pStyle w:val="ListParagraph"/>
        <w:numPr>
          <w:ilvl w:val="0"/>
          <w:numId w:val="5"/>
        </w:numPr>
      </w:pPr>
      <w:r>
        <w:t>Hình thang có hai đáy song song.</w:t>
      </w:r>
    </w:p>
    <w:p w14:paraId="67E679C6" w14:textId="5BB5AD83" w:rsidR="00D70039" w:rsidRDefault="00D70039" w:rsidP="00D70039">
      <w:pPr>
        <w:pStyle w:val="ListParagraph"/>
        <w:numPr>
          <w:ilvl w:val="0"/>
          <w:numId w:val="5"/>
        </w:numPr>
      </w:pPr>
      <w:r>
        <w:t>Hình bình hành có bốn góc bằng nhau.</w:t>
      </w:r>
    </w:p>
    <w:p w14:paraId="15A4117F" w14:textId="6B29817A" w:rsidR="00D70039" w:rsidRDefault="00D70039" w:rsidP="00D70039">
      <w:pPr>
        <w:rPr>
          <w:i/>
          <w:iCs/>
        </w:rPr>
      </w:pPr>
      <w:r w:rsidRPr="00271465">
        <w:rPr>
          <w:b/>
          <w:bCs/>
          <w:color w:val="0000FF"/>
        </w:rPr>
        <w:t>Đáp án:</w:t>
      </w:r>
      <w:r w:rsidRPr="00D70039">
        <w:rPr>
          <w:i/>
          <w:iCs/>
          <w:color w:val="0000FF"/>
        </w:rPr>
        <w:t xml:space="preserve"> </w:t>
      </w:r>
      <w:r w:rsidRPr="00271465">
        <w:rPr>
          <w:color w:val="FF0000"/>
        </w:rPr>
        <w:t>D</w:t>
      </w:r>
    </w:p>
    <w:p w14:paraId="325904C8" w14:textId="77777777" w:rsidR="00B71107" w:rsidRPr="00C30375" w:rsidRDefault="00B71107" w:rsidP="00D70039">
      <w:pPr>
        <w:rPr>
          <w:i/>
          <w:iCs/>
          <w:color w:val="0000FF"/>
        </w:rPr>
      </w:pPr>
    </w:p>
    <w:p w14:paraId="63CE6A3B" w14:textId="1F402594" w:rsidR="00D70039" w:rsidRDefault="00D70039" w:rsidP="00D70039">
      <w:pPr>
        <w:rPr>
          <w:bCs/>
          <w:lang w:val="nl-NL"/>
        </w:rPr>
      </w:pPr>
      <w:r w:rsidRPr="00C30375">
        <w:rPr>
          <w:b/>
          <w:bCs/>
          <w:color w:val="0000FF"/>
        </w:rPr>
        <w:t>Câu 3.</w:t>
      </w:r>
      <w:r w:rsidRPr="00C30375">
        <w:rPr>
          <w:color w:val="0000FF"/>
        </w:rPr>
        <w:t xml:space="preserve"> </w:t>
      </w:r>
      <w:r>
        <w:t xml:space="preserve">Hình chữ nhật có diện tích </w:t>
      </w:r>
      <w:r w:rsidRPr="00F07DAA">
        <w:rPr>
          <w:bCs/>
          <w:i/>
          <w:iCs/>
          <w:position w:val="-4"/>
          <w:lang w:val="nl-NL"/>
        </w:rPr>
        <w:object w:dxaOrig="700" w:dyaOrig="300" w14:anchorId="1E7BD577">
          <v:shape id="_x0000_i1049" type="#_x0000_t75" style="width:35.3pt;height:14.95pt" o:ole="">
            <v:imagedata r:id="rId70" o:title=""/>
          </v:shape>
          <o:OLEObject Type="Embed" ProgID="Equation.DSMT4" ShapeID="_x0000_i1049" DrawAspect="Content" ObjectID="_1749543736" r:id="rId71"/>
        </w:object>
      </w:r>
      <w:r>
        <w:rPr>
          <w:bCs/>
          <w:lang w:val="nl-NL"/>
        </w:rPr>
        <w:t>, độ dài một cạnh là 40m thì chu vi của nó là</w:t>
      </w:r>
    </w:p>
    <w:p w14:paraId="7AEE645F" w14:textId="2EAA1693" w:rsidR="00D70039" w:rsidRDefault="00D70039" w:rsidP="00D70039">
      <w:pPr>
        <w:pStyle w:val="ListParagraph"/>
        <w:numPr>
          <w:ilvl w:val="0"/>
          <w:numId w:val="6"/>
        </w:numPr>
      </w:pPr>
      <w:r>
        <w:t>20m</w:t>
      </w:r>
    </w:p>
    <w:p w14:paraId="7A7408E0" w14:textId="6E26ED7F" w:rsidR="00D70039" w:rsidRDefault="00D70039" w:rsidP="00D70039">
      <w:pPr>
        <w:pStyle w:val="ListParagraph"/>
        <w:numPr>
          <w:ilvl w:val="0"/>
          <w:numId w:val="6"/>
        </w:numPr>
      </w:pPr>
      <w:r>
        <w:t>60m</w:t>
      </w:r>
    </w:p>
    <w:p w14:paraId="11A6D8FC" w14:textId="2FB64120" w:rsidR="00D70039" w:rsidRDefault="00D70039" w:rsidP="00D70039">
      <w:pPr>
        <w:pStyle w:val="ListParagraph"/>
        <w:numPr>
          <w:ilvl w:val="0"/>
          <w:numId w:val="6"/>
        </w:numPr>
      </w:pPr>
      <w:r>
        <w:t>120m</w:t>
      </w:r>
    </w:p>
    <w:p w14:paraId="48D1AFFA" w14:textId="089DD145" w:rsidR="00D70039" w:rsidRDefault="00D70039" w:rsidP="00D70039">
      <w:pPr>
        <w:pStyle w:val="ListParagraph"/>
        <w:numPr>
          <w:ilvl w:val="0"/>
          <w:numId w:val="6"/>
        </w:numPr>
      </w:pPr>
      <w:r>
        <w:t>100m</w:t>
      </w:r>
    </w:p>
    <w:p w14:paraId="145A9F5C" w14:textId="77E03B39" w:rsidR="00D70039" w:rsidRPr="00271465" w:rsidRDefault="00D70039" w:rsidP="00D70039">
      <w:pPr>
        <w:rPr>
          <w:color w:val="FF0000"/>
        </w:rPr>
      </w:pPr>
      <w:r w:rsidRPr="00271465">
        <w:rPr>
          <w:b/>
          <w:bCs/>
          <w:color w:val="0000FF"/>
        </w:rPr>
        <w:t>Đáp án</w:t>
      </w:r>
      <w:r w:rsidRPr="009145EF">
        <w:rPr>
          <w:b/>
          <w:bCs/>
          <w:color w:val="0000FF"/>
        </w:rPr>
        <w:t>:</w:t>
      </w:r>
      <w:r w:rsidRPr="00D70039">
        <w:rPr>
          <w:i/>
          <w:iCs/>
          <w:color w:val="0000FF"/>
        </w:rPr>
        <w:t xml:space="preserve"> </w:t>
      </w:r>
      <w:r w:rsidRPr="00271465">
        <w:rPr>
          <w:color w:val="FF0000"/>
        </w:rPr>
        <w:t>C</w:t>
      </w:r>
    </w:p>
    <w:p w14:paraId="2971F898" w14:textId="77777777" w:rsidR="00D70039" w:rsidRPr="00D70039" w:rsidRDefault="00D70039" w:rsidP="00D70039">
      <w:pPr>
        <w:pStyle w:val="ListParagraph"/>
      </w:pPr>
    </w:p>
    <w:sectPr w:rsidR="00D70039" w:rsidRPr="00D70039" w:rsidSect="009738D2">
      <w:headerReference w:type="default" r:id="rId72"/>
      <w:footerReference w:type="default" r:id="rId73"/>
      <w:pgSz w:w="11907" w:h="16840" w:code="9"/>
      <w:pgMar w:top="551" w:right="1134" w:bottom="851" w:left="1440" w:header="450" w:footer="219"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BDAD40" w14:textId="77777777" w:rsidR="00650464" w:rsidRDefault="00650464" w:rsidP="00B556D8">
      <w:r>
        <w:separator/>
      </w:r>
    </w:p>
  </w:endnote>
  <w:endnote w:type="continuationSeparator" w:id="0">
    <w:p w14:paraId="47949B2A" w14:textId="77777777" w:rsidR="00650464" w:rsidRDefault="00650464" w:rsidP="00B556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FEE47E" w14:textId="389D6D81" w:rsidR="009E6422" w:rsidRDefault="009E6422">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650464">
      <w:rPr>
        <w:caps/>
        <w:noProof/>
        <w:color w:val="4472C4" w:themeColor="accent1"/>
      </w:rPr>
      <w:t>1</w:t>
    </w:r>
    <w:r>
      <w:rPr>
        <w:caps/>
        <w:noProof/>
        <w:color w:val="4472C4" w:themeColor="accent1"/>
      </w:rPr>
      <w:fldChar w:fldCharType="end"/>
    </w:r>
  </w:p>
  <w:p w14:paraId="1AE41B76" w14:textId="4D513948" w:rsidR="009738D2" w:rsidRPr="009738D2" w:rsidRDefault="009738D2" w:rsidP="009738D2">
    <w:pPr>
      <w:widowControl w:val="0"/>
      <w:tabs>
        <w:tab w:val="center" w:pos="4680"/>
        <w:tab w:val="right" w:pos="9360"/>
        <w:tab w:val="right" w:pos="10348"/>
      </w:tabs>
      <w:spacing w:before="120" w:after="120"/>
      <w:rPr>
        <w:rFonts w:eastAsia="SimSun"/>
        <w:color w:val="000000"/>
        <w:kern w:val="2"/>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144727D" w14:textId="77777777" w:rsidR="00650464" w:rsidRDefault="00650464" w:rsidP="00B556D8">
      <w:r>
        <w:separator/>
      </w:r>
    </w:p>
  </w:footnote>
  <w:footnote w:type="continuationSeparator" w:id="0">
    <w:p w14:paraId="6756514C" w14:textId="77777777" w:rsidR="00650464" w:rsidRDefault="00650464" w:rsidP="00B556D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B3AD4F" w14:textId="29034743" w:rsidR="009738D2" w:rsidRPr="009738D2" w:rsidRDefault="009E6422" w:rsidP="009738D2">
    <w:pPr>
      <w:widowControl w:val="0"/>
      <w:tabs>
        <w:tab w:val="center" w:pos="4513"/>
        <w:tab w:val="right" w:pos="9026"/>
      </w:tabs>
      <w:autoSpaceDE w:val="0"/>
      <w:autoSpaceDN w:val="0"/>
      <w:jc w:val="center"/>
      <w:rPr>
        <w:sz w:val="22"/>
        <w:szCs w:val="22"/>
        <w:lang w:val="vi"/>
      </w:rPr>
    </w:pPr>
    <w:r w:rsidRPr="009E6422">
      <w:rPr>
        <w:noProof/>
        <w:sz w:val="22"/>
        <w:szCs w:val="22"/>
        <w:lang w:val="vi"/>
      </w:rPr>
      <mc:AlternateContent>
        <mc:Choice Requires="wps">
          <w:drawing>
            <wp:anchor distT="0" distB="0" distL="114300" distR="114300" simplePos="0" relativeHeight="251660288" behindDoc="0" locked="0" layoutInCell="0" allowOverlap="1" wp14:anchorId="7DD1A177" wp14:editId="6E2C410C">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605FE" w14:textId="2DC65022" w:rsidR="009E6422" w:rsidRDefault="009E6422">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DD1A177"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5AE605FE" w14:textId="2DC65022" w:rsidR="009E6422" w:rsidRDefault="009E6422">
                    <w:r>
                      <w:t>Trangtailieu.com – Thư viện online dành cho mọi lứa tuổi</w:t>
                    </w:r>
                  </w:p>
                </w:txbxContent>
              </v:textbox>
              <w10:wrap anchorx="margin" anchory="margin"/>
            </v:shape>
          </w:pict>
        </mc:Fallback>
      </mc:AlternateContent>
    </w:r>
    <w:r w:rsidRPr="009E6422">
      <w:rPr>
        <w:noProof/>
        <w:sz w:val="22"/>
        <w:szCs w:val="22"/>
        <w:lang w:val="vi"/>
      </w:rPr>
      <mc:AlternateContent>
        <mc:Choice Requires="wps">
          <w:drawing>
            <wp:anchor distT="0" distB="0" distL="114300" distR="114300" simplePos="0" relativeHeight="251659264" behindDoc="0" locked="0" layoutInCell="0" allowOverlap="1" wp14:anchorId="32C85C13" wp14:editId="4B812256">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79E9F2EC" w14:textId="468AB79E" w:rsidR="009E6422" w:rsidRDefault="009E6422">
                          <w:pPr>
                            <w:jc w:val="right"/>
                            <w:rPr>
                              <w:color w:val="FFFFFF" w:themeColor="background1"/>
                            </w:rPr>
                          </w:pPr>
                          <w:r>
                            <w:fldChar w:fldCharType="begin"/>
                          </w:r>
                          <w:r>
                            <w:instrText xml:space="preserve"> PAGE   \* MERGEFORMAT </w:instrText>
                          </w:r>
                          <w:r>
                            <w:fldChar w:fldCharType="separate"/>
                          </w:r>
                          <w:r w:rsidR="00650464" w:rsidRPr="0065046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32C85C13"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79E9F2EC" w14:textId="468AB79E" w:rsidR="009E6422" w:rsidRDefault="009E6422">
                    <w:pPr>
                      <w:jc w:val="right"/>
                      <w:rPr>
                        <w:color w:val="FFFFFF" w:themeColor="background1"/>
                      </w:rPr>
                    </w:pPr>
                    <w:r>
                      <w:fldChar w:fldCharType="begin"/>
                    </w:r>
                    <w:r>
                      <w:instrText xml:space="preserve"> PAGE   \* MERGEFORMAT </w:instrText>
                    </w:r>
                    <w:r>
                      <w:fldChar w:fldCharType="separate"/>
                    </w:r>
                    <w:r w:rsidR="00650464" w:rsidRPr="0065046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13296"/>
    <w:multiLevelType w:val="hybridMultilevel"/>
    <w:tmpl w:val="6BA2AA46"/>
    <w:lvl w:ilvl="0" w:tplc="C1D6B4E0">
      <w:start w:val="1"/>
      <w:numFmt w:val="upperLetter"/>
      <w:lvlText w:val="%1."/>
      <w:lvlJc w:val="left"/>
      <w:pPr>
        <w:ind w:left="720" w:hanging="360"/>
      </w:pPr>
      <w:rPr>
        <w:rFonts w:hint="default"/>
        <w:b/>
        <w:bCs/>
        <w:i w:val="0"/>
        <w:iCs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2E211F"/>
    <w:multiLevelType w:val="hybridMultilevel"/>
    <w:tmpl w:val="9CA4DA1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324BBE"/>
    <w:multiLevelType w:val="hybridMultilevel"/>
    <w:tmpl w:val="B0E4B906"/>
    <w:lvl w:ilvl="0" w:tplc="AA48316E">
      <w:start w:val="1"/>
      <w:numFmt w:val="upp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8D53EF5"/>
    <w:multiLevelType w:val="hybridMultilevel"/>
    <w:tmpl w:val="83607C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DF600C7"/>
    <w:multiLevelType w:val="hybridMultilevel"/>
    <w:tmpl w:val="B6F446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013695C"/>
    <w:multiLevelType w:val="hybridMultilevel"/>
    <w:tmpl w:val="38F47C14"/>
    <w:lvl w:ilvl="0" w:tplc="89ECC370">
      <w:start w:val="1"/>
      <w:numFmt w:val="upperLetter"/>
      <w:lvlText w:val="%1."/>
      <w:lvlJc w:val="left"/>
      <w:pPr>
        <w:ind w:left="720" w:hanging="360"/>
      </w:pPr>
      <w:rPr>
        <w:rFonts w:hint="default"/>
        <w:b/>
        <w:bCs/>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4"/>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9F1"/>
    <w:rsid w:val="0001745E"/>
    <w:rsid w:val="00032C8B"/>
    <w:rsid w:val="00070E55"/>
    <w:rsid w:val="0007629B"/>
    <w:rsid w:val="00095486"/>
    <w:rsid w:val="000B59F1"/>
    <w:rsid w:val="001203A1"/>
    <w:rsid w:val="00243122"/>
    <w:rsid w:val="0025014E"/>
    <w:rsid w:val="00271465"/>
    <w:rsid w:val="00285D5B"/>
    <w:rsid w:val="002B58F3"/>
    <w:rsid w:val="002F1BB1"/>
    <w:rsid w:val="003209CB"/>
    <w:rsid w:val="0033733B"/>
    <w:rsid w:val="00375814"/>
    <w:rsid w:val="003E03CE"/>
    <w:rsid w:val="0040343B"/>
    <w:rsid w:val="004119D2"/>
    <w:rsid w:val="004D16DE"/>
    <w:rsid w:val="00554CD5"/>
    <w:rsid w:val="00555F4C"/>
    <w:rsid w:val="005607B2"/>
    <w:rsid w:val="00563DC9"/>
    <w:rsid w:val="00603B1D"/>
    <w:rsid w:val="00632619"/>
    <w:rsid w:val="00650464"/>
    <w:rsid w:val="00654FC3"/>
    <w:rsid w:val="00702D38"/>
    <w:rsid w:val="007C7EE2"/>
    <w:rsid w:val="007D289C"/>
    <w:rsid w:val="00880266"/>
    <w:rsid w:val="008A6A31"/>
    <w:rsid w:val="008E0A63"/>
    <w:rsid w:val="009137CD"/>
    <w:rsid w:val="009145EF"/>
    <w:rsid w:val="009738D2"/>
    <w:rsid w:val="009B5646"/>
    <w:rsid w:val="009E6422"/>
    <w:rsid w:val="009F0A84"/>
    <w:rsid w:val="00A1383C"/>
    <w:rsid w:val="00A345CE"/>
    <w:rsid w:val="00A4407E"/>
    <w:rsid w:val="00A665C3"/>
    <w:rsid w:val="00B37789"/>
    <w:rsid w:val="00B556D8"/>
    <w:rsid w:val="00B71107"/>
    <w:rsid w:val="00BC06F4"/>
    <w:rsid w:val="00C22EE2"/>
    <w:rsid w:val="00C30375"/>
    <w:rsid w:val="00CB10B5"/>
    <w:rsid w:val="00CF2E50"/>
    <w:rsid w:val="00D2025C"/>
    <w:rsid w:val="00D54782"/>
    <w:rsid w:val="00D70039"/>
    <w:rsid w:val="00D81BCB"/>
    <w:rsid w:val="00D958F9"/>
    <w:rsid w:val="00E17B79"/>
    <w:rsid w:val="00E45D59"/>
    <w:rsid w:val="00E46B31"/>
    <w:rsid w:val="00E77505"/>
    <w:rsid w:val="00F07DAA"/>
    <w:rsid w:val="00F126BA"/>
    <w:rsid w:val="00F55271"/>
    <w:rsid w:val="00FA7B10"/>
    <w:rsid w:val="00FC2663"/>
    <w:rsid w:val="00FD72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59BD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59F1"/>
    <w:pPr>
      <w:spacing w:after="0" w:line="240" w:lineRule="auto"/>
    </w:pPr>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F0A84"/>
    <w:pPr>
      <w:ind w:left="720"/>
      <w:contextualSpacing/>
    </w:pPr>
  </w:style>
  <w:style w:type="paragraph" w:styleId="BalloonText">
    <w:name w:val="Balloon Text"/>
    <w:basedOn w:val="Normal"/>
    <w:link w:val="BalloonTextChar"/>
    <w:uiPriority w:val="99"/>
    <w:semiHidden/>
    <w:unhideWhenUsed/>
    <w:rsid w:val="00B556D8"/>
    <w:rPr>
      <w:rFonts w:ascii="Tahoma" w:hAnsi="Tahoma" w:cs="Tahoma"/>
      <w:sz w:val="16"/>
      <w:szCs w:val="16"/>
    </w:rPr>
  </w:style>
  <w:style w:type="character" w:customStyle="1" w:styleId="BalloonTextChar">
    <w:name w:val="Balloon Text Char"/>
    <w:basedOn w:val="DefaultParagraphFont"/>
    <w:link w:val="BalloonText"/>
    <w:uiPriority w:val="99"/>
    <w:semiHidden/>
    <w:rsid w:val="00B556D8"/>
    <w:rPr>
      <w:rFonts w:ascii="Tahoma" w:eastAsia="Times New Roman" w:hAnsi="Tahoma" w:cs="Tahoma"/>
      <w:sz w:val="16"/>
      <w:szCs w:val="16"/>
    </w:rPr>
  </w:style>
  <w:style w:type="paragraph" w:styleId="Header">
    <w:name w:val="header"/>
    <w:basedOn w:val="Normal"/>
    <w:link w:val="HeaderChar"/>
    <w:uiPriority w:val="99"/>
    <w:unhideWhenUsed/>
    <w:rsid w:val="00B556D8"/>
    <w:pPr>
      <w:tabs>
        <w:tab w:val="center" w:pos="4680"/>
        <w:tab w:val="right" w:pos="9360"/>
      </w:tabs>
    </w:pPr>
  </w:style>
  <w:style w:type="character" w:customStyle="1" w:styleId="HeaderChar">
    <w:name w:val="Header Char"/>
    <w:basedOn w:val="DefaultParagraphFont"/>
    <w:link w:val="Header"/>
    <w:uiPriority w:val="99"/>
    <w:rsid w:val="00B556D8"/>
    <w:rPr>
      <w:rFonts w:eastAsia="Times New Roman" w:cs="Times New Roman"/>
      <w:sz w:val="24"/>
      <w:szCs w:val="24"/>
    </w:rPr>
  </w:style>
  <w:style w:type="paragraph" w:styleId="Footer">
    <w:name w:val="footer"/>
    <w:basedOn w:val="Normal"/>
    <w:link w:val="FooterChar"/>
    <w:uiPriority w:val="99"/>
    <w:unhideWhenUsed/>
    <w:rsid w:val="00B556D8"/>
    <w:pPr>
      <w:tabs>
        <w:tab w:val="center" w:pos="4680"/>
        <w:tab w:val="right" w:pos="9360"/>
      </w:tabs>
    </w:pPr>
  </w:style>
  <w:style w:type="character" w:customStyle="1" w:styleId="FooterChar">
    <w:name w:val="Footer Char"/>
    <w:basedOn w:val="DefaultParagraphFont"/>
    <w:link w:val="Footer"/>
    <w:uiPriority w:val="99"/>
    <w:rsid w:val="00B556D8"/>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6.bin"/><Relationship Id="rId42" Type="http://schemas.openxmlformats.org/officeDocument/2006/relationships/oleObject" Target="embeddings/oleObject14.bin"/><Relationship Id="rId47" Type="http://schemas.openxmlformats.org/officeDocument/2006/relationships/image" Target="media/image25.wmf"/><Relationship Id="rId63" Type="http://schemas.openxmlformats.org/officeDocument/2006/relationships/image" Target="media/image35.png"/><Relationship Id="rId68" Type="http://schemas.openxmlformats.org/officeDocument/2006/relationships/image" Target="media/image39.w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image" Target="media/image16.emf"/><Relationship Id="rId37" Type="http://schemas.openxmlformats.org/officeDocument/2006/relationships/image" Target="media/image20.wmf"/><Relationship Id="rId40" Type="http://schemas.openxmlformats.org/officeDocument/2006/relationships/oleObject" Target="embeddings/oleObject13.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2.bin"/><Relationship Id="rId66" Type="http://schemas.openxmlformats.org/officeDocument/2006/relationships/oleObject" Target="embeddings/oleObject23.bin"/><Relationship Id="rId74"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3.png"/><Relationship Id="rId19" Type="http://schemas.openxmlformats.org/officeDocument/2006/relationships/image" Target="media/image8.emf"/><Relationship Id="rId14" Type="http://schemas.openxmlformats.org/officeDocument/2006/relationships/image" Target="media/image5.wmf"/><Relationship Id="rId22" Type="http://schemas.openxmlformats.org/officeDocument/2006/relationships/image" Target="media/image10.e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6.png"/><Relationship Id="rId69"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image" Target="media/image27.wmf"/><Relationship Id="rId72"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media/image17.e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1.png"/><Relationship Id="rId67" Type="http://schemas.openxmlformats.org/officeDocument/2006/relationships/image" Target="media/image38.png"/><Relationship Id="rId20" Type="http://schemas.openxmlformats.org/officeDocument/2006/relationships/image" Target="media/image9.wmf"/><Relationship Id="rId41" Type="http://schemas.openxmlformats.org/officeDocument/2006/relationships/image" Target="media/image22.wmf"/><Relationship Id="rId54" Type="http://schemas.openxmlformats.org/officeDocument/2006/relationships/oleObject" Target="embeddings/oleObject20.bin"/><Relationship Id="rId62" Type="http://schemas.openxmlformats.org/officeDocument/2006/relationships/image" Target="media/image34.emf"/><Relationship Id="rId70" Type="http://schemas.openxmlformats.org/officeDocument/2006/relationships/image" Target="media/image40.wmf"/><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emf"/><Relationship Id="rId28" Type="http://schemas.openxmlformats.org/officeDocument/2006/relationships/image" Target="media/image14.wmf"/><Relationship Id="rId36" Type="http://schemas.openxmlformats.org/officeDocument/2006/relationships/oleObject" Target="embeddings/oleObject11.bin"/><Relationship Id="rId49" Type="http://schemas.openxmlformats.org/officeDocument/2006/relationships/image" Target="media/image26.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2.png"/><Relationship Id="rId65" Type="http://schemas.openxmlformats.org/officeDocument/2006/relationships/image" Target="media/image37.wmf"/><Relationship Id="rId7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emf"/><Relationship Id="rId18" Type="http://schemas.openxmlformats.org/officeDocument/2006/relationships/oleObject" Target="embeddings/oleObject5.bin"/><Relationship Id="rId39" Type="http://schemas.openxmlformats.org/officeDocument/2006/relationships/image" Target="media/image21.wmf"/><Relationship Id="rId34" Type="http://schemas.openxmlformats.org/officeDocument/2006/relationships/image" Target="media/image18.emf"/><Relationship Id="rId50" Type="http://schemas.openxmlformats.org/officeDocument/2006/relationships/oleObject" Target="embeddings/oleObject18.bin"/><Relationship Id="rId55" Type="http://schemas.openxmlformats.org/officeDocument/2006/relationships/image" Target="media/image29.wmf"/><Relationship Id="rId7" Type="http://schemas.openxmlformats.org/officeDocument/2006/relationships/image" Target="media/image1.wmf"/><Relationship Id="rId71"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757</Words>
  <Characters>4318</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5T13:41:00Z</dcterms:created>
  <dcterms:modified xsi:type="dcterms:W3CDTF">2023-06-29T04:35:00Z</dcterms:modified>
</cp:coreProperties>
</file>